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3F2F" w:rsidRPr="001F1B1D" w:rsidRDefault="009C73A4" w:rsidP="005A6C5B">
      <w:pPr>
        <w:spacing w:after="0" w:line="360" w:lineRule="auto"/>
        <w:ind w:left="130"/>
        <w:jc w:val="center"/>
        <w:rPr>
          <w:rFonts w:ascii="Times New Roman" w:hAnsi="Times New Roman" w:cs="Times New Roman"/>
          <w:b/>
          <w:color w:val="0070C0"/>
          <w:sz w:val="24"/>
          <w:szCs w:val="24"/>
        </w:rPr>
      </w:pPr>
      <w:r w:rsidRPr="001F1B1D">
        <w:rPr>
          <w:rFonts w:ascii="Times New Roman" w:hAnsi="Times New Roman" w:cs="Times New Roman"/>
          <w:b/>
          <w:color w:val="0070C0"/>
          <w:sz w:val="24"/>
          <w:szCs w:val="24"/>
        </w:rPr>
        <w:t>ĐỀ</w:t>
      </w:r>
      <w:r w:rsidRPr="001F1B1D">
        <w:rPr>
          <w:rFonts w:ascii="Times New Roman" w:eastAsia="Times New Roman" w:hAnsi="Times New Roman" w:cs="Times New Roman"/>
          <w:b/>
          <w:color w:val="0070C0"/>
          <w:sz w:val="24"/>
          <w:szCs w:val="24"/>
        </w:rPr>
        <w:t xml:space="preserve"> </w:t>
      </w:r>
      <w:r w:rsidRPr="001F1B1D">
        <w:rPr>
          <w:rFonts w:ascii="Times New Roman" w:hAnsi="Times New Roman" w:cs="Times New Roman"/>
          <w:b/>
          <w:color w:val="0070C0"/>
          <w:sz w:val="24"/>
          <w:szCs w:val="24"/>
        </w:rPr>
        <w:t>KIỂM TRA CUỐI HỌC KÌ II</w:t>
      </w:r>
    </w:p>
    <w:p w:rsidR="001F1B1D" w:rsidRPr="001F1B1D" w:rsidRDefault="001F1B1D" w:rsidP="005A6C5B">
      <w:pPr>
        <w:spacing w:after="0" w:line="360" w:lineRule="auto"/>
        <w:ind w:left="130"/>
        <w:jc w:val="center"/>
        <w:rPr>
          <w:rFonts w:ascii="Times New Roman" w:hAnsi="Times New Roman" w:cs="Times New Roman"/>
          <w:color w:val="FF0000"/>
          <w:sz w:val="24"/>
          <w:szCs w:val="24"/>
        </w:rPr>
      </w:pPr>
      <w:r w:rsidRPr="001F1B1D">
        <w:rPr>
          <w:rFonts w:ascii="Times New Roman" w:hAnsi="Times New Roman" w:cs="Times New Roman"/>
          <w:b/>
          <w:color w:val="FF0000"/>
          <w:sz w:val="24"/>
          <w:szCs w:val="24"/>
        </w:rPr>
        <w:t>MÔN: TOÁN LỚP 5</w:t>
      </w:r>
    </w:p>
    <w:p w:rsidR="006F3F2F" w:rsidRPr="001F1B1D" w:rsidRDefault="009C73A4" w:rsidP="005A6C5B">
      <w:pPr>
        <w:spacing w:after="0" w:line="360" w:lineRule="auto"/>
        <w:ind w:left="185" w:hanging="10"/>
        <w:rPr>
          <w:rFonts w:ascii="Times New Roman" w:hAnsi="Times New Roman" w:cs="Times New Roman"/>
          <w:sz w:val="24"/>
          <w:szCs w:val="24"/>
        </w:rPr>
      </w:pPr>
      <w:r w:rsidRPr="001F1B1D">
        <w:rPr>
          <w:rFonts w:ascii="Times New Roman" w:eastAsia="Times New Roman" w:hAnsi="Times New Roman" w:cs="Times New Roman"/>
          <w:b/>
          <w:color w:val="181717"/>
          <w:sz w:val="24"/>
          <w:szCs w:val="24"/>
        </w:rPr>
        <w:t>Khoanh tròn vào chữ cái đặt trước câu trả lời đúng hoặc làm theo yêu cầu.</w:t>
      </w:r>
    </w:p>
    <w:p w:rsidR="006F3F2F" w:rsidRPr="001F1B1D" w:rsidRDefault="009C73A4" w:rsidP="005A6C5B">
      <w:pPr>
        <w:spacing w:after="0" w:line="360" w:lineRule="auto"/>
        <w:ind w:left="185" w:hanging="10"/>
        <w:rPr>
          <w:rFonts w:ascii="Times New Roman" w:hAnsi="Times New Roman" w:cs="Times New Roman"/>
          <w:sz w:val="24"/>
          <w:szCs w:val="24"/>
        </w:rPr>
      </w:pPr>
      <w:r w:rsidRPr="001F1B1D">
        <w:rPr>
          <w:rFonts w:ascii="Times New Roman" w:eastAsia="Times New Roman" w:hAnsi="Times New Roman" w:cs="Times New Roman"/>
          <w:b/>
          <w:color w:val="181717"/>
          <w:sz w:val="24"/>
          <w:szCs w:val="24"/>
        </w:rPr>
        <w:t>1. Khoanh vào chữ đặt trước câu trả lời đúng:</w:t>
      </w:r>
    </w:p>
    <w:p w:rsidR="006F3F2F" w:rsidRPr="001F1B1D" w:rsidRDefault="009C73A4" w:rsidP="005A6C5B">
      <w:pPr>
        <w:spacing w:after="0" w:line="360" w:lineRule="auto"/>
        <w:ind w:left="185" w:hanging="10"/>
        <w:jc w:val="both"/>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 xml:space="preserve">a) Phân số </w:t>
      </w:r>
      <w:r w:rsidR="001F1B1D" w:rsidRPr="001F1B1D">
        <w:rPr>
          <w:rFonts w:ascii="Times New Roman" w:hAnsi="Times New Roman" w:cs="Times New Roman"/>
          <w:noProof/>
          <w:position w:val="-26"/>
          <w:sz w:val="24"/>
          <w:szCs w:val="24"/>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8" o:title=""/>
          </v:shape>
          <o:OLEObject Type="Embed" ProgID="Equation.DSMT4" ShapeID="_x0000_i1025" DrawAspect="Content" ObjectID="_1780248573" r:id="rId9"/>
        </w:object>
      </w:r>
      <w:r w:rsidRPr="001F1B1D">
        <w:rPr>
          <w:rFonts w:ascii="Times New Roman" w:eastAsia="Times New Roman" w:hAnsi="Times New Roman" w:cs="Times New Roman"/>
          <w:color w:val="181717"/>
          <w:sz w:val="24"/>
          <w:szCs w:val="24"/>
        </w:rPr>
        <w:t xml:space="preserve"> viết dưới dạng số thập phân là: </w:t>
      </w:r>
    </w:p>
    <w:p w:rsidR="006F3F2F" w:rsidRPr="001F1B1D" w:rsidRDefault="009C73A4" w:rsidP="005A6C5B">
      <w:pPr>
        <w:tabs>
          <w:tab w:val="center" w:pos="2079"/>
          <w:tab w:val="center" w:pos="4894"/>
          <w:tab w:val="center" w:pos="7094"/>
        </w:tabs>
        <w:spacing w:after="0" w:line="360" w:lineRule="auto"/>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 xml:space="preserve"> A. 6,5. </w:t>
      </w:r>
      <w:r w:rsidRPr="001F1B1D">
        <w:rPr>
          <w:rFonts w:ascii="Times New Roman" w:eastAsia="Times New Roman" w:hAnsi="Times New Roman" w:cs="Times New Roman"/>
          <w:color w:val="181717"/>
          <w:sz w:val="24"/>
          <w:szCs w:val="24"/>
        </w:rPr>
        <w:tab/>
        <w:t xml:space="preserve">     B. 1,2. </w:t>
      </w:r>
      <w:r w:rsidRPr="001F1B1D">
        <w:rPr>
          <w:rFonts w:ascii="Times New Roman" w:eastAsia="Times New Roman" w:hAnsi="Times New Roman" w:cs="Times New Roman"/>
          <w:color w:val="181717"/>
          <w:sz w:val="24"/>
          <w:szCs w:val="24"/>
        </w:rPr>
        <w:tab/>
        <w:t xml:space="preserve">C.  0,12.      </w:t>
      </w:r>
      <w:r w:rsidRPr="001F1B1D">
        <w:rPr>
          <w:rFonts w:ascii="Times New Roman" w:eastAsia="Times New Roman" w:hAnsi="Times New Roman" w:cs="Times New Roman"/>
          <w:color w:val="181717"/>
          <w:sz w:val="24"/>
          <w:szCs w:val="24"/>
        </w:rPr>
        <w:tab/>
        <w:t>D. 0,012.</w:t>
      </w:r>
    </w:p>
    <w:p w:rsidR="006F3F2F" w:rsidRPr="001F1B1D" w:rsidRDefault="001F1B1D" w:rsidP="005A6C5B">
      <w:pPr>
        <w:spacing w:after="0" w:line="360" w:lineRule="auto"/>
        <w:ind w:left="457" w:hanging="282"/>
        <w:jc w:val="both"/>
        <w:rPr>
          <w:rFonts w:ascii="Times New Roman" w:hAnsi="Times New Roman" w:cs="Times New Roman"/>
          <w:sz w:val="24"/>
          <w:szCs w:val="24"/>
        </w:rPr>
      </w:pPr>
      <w:r w:rsidRPr="001F1B1D">
        <w:rPr>
          <w:rFonts w:ascii="Times New Roman" w:eastAsia="Times New Roman" w:hAnsi="Times New Roman" w:cs="Times New Roman"/>
          <w:color w:val="181717"/>
          <w:sz w:val="26"/>
          <w:szCs w:val="26"/>
          <w:u w:color="000000"/>
        </w:rPr>
        <w:t>b)</w:t>
      </w:r>
      <w:r w:rsidRPr="001F1B1D">
        <w:rPr>
          <w:rFonts w:ascii="Times New Roman" w:eastAsia="Times New Roman" w:hAnsi="Times New Roman" w:cs="Times New Roman"/>
          <w:color w:val="181717"/>
          <w:sz w:val="26"/>
          <w:szCs w:val="26"/>
          <w:u w:color="000000"/>
        </w:rPr>
        <w:tab/>
      </w:r>
      <w:r w:rsidR="009C73A4" w:rsidRPr="001F1B1D">
        <w:rPr>
          <w:rFonts w:ascii="Times New Roman" w:eastAsia="Times New Roman" w:hAnsi="Times New Roman" w:cs="Times New Roman"/>
          <w:color w:val="181717"/>
          <w:sz w:val="24"/>
          <w:szCs w:val="24"/>
        </w:rPr>
        <w:t>Hình nào đã tô màu vào 40%?</w:t>
      </w:r>
    </w:p>
    <w:p w:rsidR="006F3F2F" w:rsidRPr="001F1B1D" w:rsidRDefault="009C73A4" w:rsidP="005A6C5B">
      <w:pPr>
        <w:spacing w:after="0" w:line="360" w:lineRule="auto"/>
        <w:ind w:left="1269"/>
        <w:rPr>
          <w:rFonts w:ascii="Times New Roman" w:hAnsi="Times New Roman" w:cs="Times New Roman"/>
          <w:sz w:val="24"/>
          <w:szCs w:val="24"/>
        </w:rPr>
      </w:pPr>
      <w:r w:rsidRPr="001F1B1D">
        <w:rPr>
          <w:rFonts w:ascii="Times New Roman" w:hAnsi="Times New Roman" w:cs="Times New Roman"/>
          <w:noProof/>
          <w:sz w:val="24"/>
          <w:szCs w:val="24"/>
        </w:rPr>
        <w:drawing>
          <wp:inline distT="0" distB="0" distL="0" distR="0" wp14:anchorId="4D5E9E5F" wp14:editId="41EE844B">
            <wp:extent cx="4319905" cy="248666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10"/>
                    <a:stretch>
                      <a:fillRect/>
                    </a:stretch>
                  </pic:blipFill>
                  <pic:spPr>
                    <a:xfrm>
                      <a:off x="0" y="0"/>
                      <a:ext cx="4319905" cy="2486660"/>
                    </a:xfrm>
                    <a:prstGeom prst="rect">
                      <a:avLst/>
                    </a:prstGeom>
                  </pic:spPr>
                </pic:pic>
              </a:graphicData>
            </a:graphic>
          </wp:inline>
        </w:drawing>
      </w:r>
    </w:p>
    <w:p w:rsidR="006F3F2F" w:rsidRPr="001F1B1D" w:rsidRDefault="001F1B1D" w:rsidP="005A6C5B">
      <w:pPr>
        <w:spacing w:after="0" w:line="360" w:lineRule="auto"/>
        <w:ind w:left="457" w:hanging="282"/>
        <w:jc w:val="both"/>
        <w:rPr>
          <w:rFonts w:ascii="Times New Roman" w:hAnsi="Times New Roman" w:cs="Times New Roman"/>
          <w:sz w:val="24"/>
          <w:szCs w:val="24"/>
        </w:rPr>
      </w:pPr>
      <w:r w:rsidRPr="001F1B1D">
        <w:rPr>
          <w:rFonts w:ascii="Times New Roman" w:eastAsia="Times New Roman" w:hAnsi="Times New Roman" w:cs="Times New Roman"/>
          <w:color w:val="181717"/>
          <w:sz w:val="26"/>
          <w:szCs w:val="26"/>
          <w:u w:color="000000"/>
        </w:rPr>
        <w:t>c)</w:t>
      </w:r>
      <w:r w:rsidRPr="001F1B1D">
        <w:rPr>
          <w:rFonts w:ascii="Times New Roman" w:eastAsia="Times New Roman" w:hAnsi="Times New Roman" w:cs="Times New Roman"/>
          <w:color w:val="181717"/>
          <w:sz w:val="26"/>
          <w:szCs w:val="26"/>
          <w:u w:color="000000"/>
        </w:rPr>
        <w:tab/>
      </w:r>
      <w:r w:rsidR="009C73A4" w:rsidRPr="001F1B1D">
        <w:rPr>
          <w:rFonts w:ascii="Times New Roman" w:eastAsia="Times New Roman" w:hAnsi="Times New Roman" w:cs="Times New Roman"/>
          <w:color w:val="181717"/>
          <w:sz w:val="24"/>
          <w:szCs w:val="24"/>
        </w:rPr>
        <w:t>Số 1,25 đươc viết dưới dạng tỉ số phần trăm là:</w:t>
      </w:r>
    </w:p>
    <w:p w:rsidR="006F3F2F" w:rsidRPr="001F1B1D" w:rsidRDefault="009C73A4" w:rsidP="005A6C5B">
      <w:pPr>
        <w:tabs>
          <w:tab w:val="center" w:pos="1570"/>
          <w:tab w:val="center" w:pos="2778"/>
          <w:tab w:val="center" w:pos="4970"/>
          <w:tab w:val="center" w:pos="7202"/>
        </w:tabs>
        <w:spacing w:after="0" w:line="360" w:lineRule="auto"/>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 xml:space="preserve">A. 12,5%. </w:t>
      </w:r>
      <w:r w:rsidRPr="001F1B1D">
        <w:rPr>
          <w:rFonts w:ascii="Times New Roman" w:eastAsia="Times New Roman" w:hAnsi="Times New Roman" w:cs="Times New Roman"/>
          <w:color w:val="181717"/>
          <w:sz w:val="24"/>
          <w:szCs w:val="24"/>
        </w:rPr>
        <w:tab/>
        <w:t xml:space="preserve"> </w:t>
      </w:r>
      <w:r w:rsidRPr="001F1B1D">
        <w:rPr>
          <w:rFonts w:ascii="Times New Roman" w:eastAsia="Times New Roman" w:hAnsi="Times New Roman" w:cs="Times New Roman"/>
          <w:color w:val="181717"/>
          <w:sz w:val="24"/>
          <w:szCs w:val="24"/>
        </w:rPr>
        <w:tab/>
        <w:t xml:space="preserve">B. 125%. </w:t>
      </w:r>
      <w:r w:rsidRPr="001F1B1D">
        <w:rPr>
          <w:rFonts w:ascii="Times New Roman" w:eastAsia="Times New Roman" w:hAnsi="Times New Roman" w:cs="Times New Roman"/>
          <w:color w:val="181717"/>
          <w:sz w:val="24"/>
          <w:szCs w:val="24"/>
        </w:rPr>
        <w:tab/>
        <w:t xml:space="preserve">C. 1,25%. </w:t>
      </w:r>
      <w:r w:rsidRPr="001F1B1D">
        <w:rPr>
          <w:rFonts w:ascii="Times New Roman" w:eastAsia="Times New Roman" w:hAnsi="Times New Roman" w:cs="Times New Roman"/>
          <w:color w:val="181717"/>
          <w:sz w:val="24"/>
          <w:szCs w:val="24"/>
        </w:rPr>
        <w:tab/>
        <w:t>D. 0,125%.</w:t>
      </w:r>
    </w:p>
    <w:p w:rsidR="006F3F2F" w:rsidRPr="001F1B1D" w:rsidRDefault="009C73A4" w:rsidP="005A6C5B">
      <w:pPr>
        <w:spacing w:after="0" w:line="360" w:lineRule="auto"/>
        <w:ind w:left="185" w:hanging="10"/>
        <w:jc w:val="both"/>
        <w:rPr>
          <w:rFonts w:ascii="Times New Roman" w:hAnsi="Times New Roman" w:cs="Times New Roman"/>
          <w:sz w:val="24"/>
          <w:szCs w:val="24"/>
        </w:rPr>
      </w:pPr>
      <w:r w:rsidRPr="001F1B1D">
        <w:rPr>
          <w:rFonts w:ascii="Times New Roman" w:eastAsia="Times New Roman" w:hAnsi="Times New Roman" w:cs="Times New Roman"/>
          <w:b/>
          <w:color w:val="181717"/>
          <w:sz w:val="24"/>
          <w:szCs w:val="24"/>
        </w:rPr>
        <w:t>2.</w:t>
      </w:r>
      <w:r w:rsidRPr="001F1B1D">
        <w:rPr>
          <w:rFonts w:ascii="Times New Roman" w:eastAsia="Times New Roman" w:hAnsi="Times New Roman" w:cs="Times New Roman"/>
          <w:color w:val="181717"/>
          <w:sz w:val="24"/>
          <w:szCs w:val="24"/>
        </w:rPr>
        <w:t xml:space="preserve"> a) Viết tiếp vào chỗ chấm cho thích hợp: </w:t>
      </w:r>
    </w:p>
    <w:p w:rsidR="006F3F2F" w:rsidRPr="001F1B1D" w:rsidRDefault="009C73A4" w:rsidP="005A6C5B">
      <w:pPr>
        <w:spacing w:after="0" w:line="360" w:lineRule="auto"/>
        <w:ind w:left="650"/>
        <w:rPr>
          <w:rFonts w:ascii="Times New Roman" w:hAnsi="Times New Roman" w:cs="Times New Roman"/>
          <w:sz w:val="24"/>
          <w:szCs w:val="24"/>
        </w:rPr>
      </w:pPr>
      <w:r w:rsidRPr="001F1B1D">
        <w:rPr>
          <w:rFonts w:ascii="Times New Roman" w:hAnsi="Times New Roman" w:cs="Times New Roman"/>
          <w:noProof/>
          <w:sz w:val="24"/>
          <w:szCs w:val="24"/>
        </w:rPr>
        <w:drawing>
          <wp:inline distT="0" distB="0" distL="0" distR="0" wp14:anchorId="76560CA8" wp14:editId="5E3079F2">
            <wp:extent cx="5147945" cy="1481455"/>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11"/>
                    <a:stretch>
                      <a:fillRect/>
                    </a:stretch>
                  </pic:blipFill>
                  <pic:spPr>
                    <a:xfrm>
                      <a:off x="0" y="0"/>
                      <a:ext cx="5147945" cy="1481455"/>
                    </a:xfrm>
                    <a:prstGeom prst="rect">
                      <a:avLst/>
                    </a:prstGeom>
                  </pic:spPr>
                </pic:pic>
              </a:graphicData>
            </a:graphic>
          </wp:inline>
        </w:drawing>
      </w:r>
    </w:p>
    <w:p w:rsidR="006F3F2F" w:rsidRPr="001F1B1D" w:rsidRDefault="001F1B1D" w:rsidP="005A6C5B">
      <w:pPr>
        <w:spacing w:after="0" w:line="360" w:lineRule="auto"/>
        <w:ind w:left="341" w:right="155" w:hanging="166"/>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sz w:val="24"/>
          <w:szCs w:val="24"/>
        </w:rPr>
        <w:t>Các tam giác số …………………… là tam giác nhọn.</w:t>
      </w:r>
    </w:p>
    <w:p w:rsidR="006F3F2F" w:rsidRPr="001F1B1D" w:rsidRDefault="001F1B1D" w:rsidP="005A6C5B">
      <w:pPr>
        <w:spacing w:after="0" w:line="360" w:lineRule="auto"/>
        <w:ind w:left="341" w:right="155" w:hanging="166"/>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sz w:val="24"/>
          <w:szCs w:val="24"/>
        </w:rPr>
        <w:t>Các tam giác số …………………… là tam giác vuông.</w:t>
      </w:r>
    </w:p>
    <w:p w:rsidR="006F3F2F" w:rsidRPr="001F1B1D" w:rsidRDefault="001F1B1D" w:rsidP="005A6C5B">
      <w:pPr>
        <w:spacing w:after="0" w:line="360" w:lineRule="auto"/>
        <w:ind w:left="341" w:right="155" w:hanging="166"/>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sz w:val="24"/>
          <w:szCs w:val="24"/>
        </w:rPr>
        <w:t>Các tam giác số …………………… là tam giác tù.</w:t>
      </w:r>
    </w:p>
    <w:p w:rsidR="006F3F2F" w:rsidRPr="001F1B1D" w:rsidRDefault="001F1B1D" w:rsidP="005A6C5B">
      <w:pPr>
        <w:spacing w:after="0" w:line="360" w:lineRule="auto"/>
        <w:ind w:left="341" w:right="155" w:hanging="166"/>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sz w:val="24"/>
          <w:szCs w:val="24"/>
        </w:rPr>
        <w:t>Các tam giác số …………………… là tam giác đều.</w:t>
      </w:r>
    </w:p>
    <w:p w:rsidR="006F3F2F" w:rsidRDefault="009C73A4" w:rsidP="005A6C5B">
      <w:pPr>
        <w:spacing w:after="0" w:line="360" w:lineRule="auto"/>
        <w:ind w:left="15" w:hanging="10"/>
        <w:jc w:val="both"/>
        <w:rPr>
          <w:rFonts w:ascii="Times New Roman" w:eastAsia="Times New Roman" w:hAnsi="Times New Roman" w:cs="Times New Roman"/>
          <w:color w:val="181717"/>
          <w:sz w:val="24"/>
          <w:szCs w:val="24"/>
        </w:rPr>
      </w:pPr>
      <w:r w:rsidRPr="001F1B1D">
        <w:rPr>
          <w:rFonts w:ascii="Times New Roman" w:eastAsia="Times New Roman" w:hAnsi="Times New Roman" w:cs="Times New Roman"/>
          <w:color w:val="181717"/>
          <w:sz w:val="24"/>
          <w:szCs w:val="24"/>
        </w:rPr>
        <w:t>b) Nối mỗi hình với hình khai triển và tên hình thích hợp:</w:t>
      </w:r>
    </w:p>
    <w:p w:rsidR="001F1B1D" w:rsidRPr="001F1B1D" w:rsidRDefault="001F1B1D" w:rsidP="005A6C5B">
      <w:pPr>
        <w:spacing w:after="0" w:line="360" w:lineRule="auto"/>
        <w:ind w:left="15" w:hanging="10"/>
        <w:jc w:val="both"/>
        <w:rPr>
          <w:rFonts w:ascii="Times New Roman" w:hAnsi="Times New Roman" w:cs="Times New Roman"/>
          <w:sz w:val="24"/>
          <w:szCs w:val="24"/>
        </w:rPr>
      </w:pPr>
    </w:p>
    <w:p w:rsidR="006F3F2F" w:rsidRPr="001F1B1D" w:rsidRDefault="009C73A4" w:rsidP="005A6C5B">
      <w:pPr>
        <w:spacing w:after="0" w:line="360" w:lineRule="auto"/>
        <w:ind w:left="752"/>
        <w:rPr>
          <w:rFonts w:ascii="Times New Roman" w:hAnsi="Times New Roman" w:cs="Times New Roman"/>
          <w:sz w:val="24"/>
          <w:szCs w:val="24"/>
        </w:rPr>
      </w:pPr>
      <w:r w:rsidRPr="001F1B1D">
        <w:rPr>
          <w:rFonts w:ascii="Times New Roman" w:hAnsi="Times New Roman" w:cs="Times New Roman"/>
          <w:noProof/>
          <w:sz w:val="24"/>
          <w:szCs w:val="24"/>
        </w:rPr>
        <w:lastRenderedPageBreak/>
        <mc:AlternateContent>
          <mc:Choice Requires="wpg">
            <w:drawing>
              <wp:inline distT="0" distB="0" distL="0" distR="0" wp14:anchorId="04C32EEE" wp14:editId="4EEC1728">
                <wp:extent cx="4825725" cy="1255763"/>
                <wp:effectExtent l="0" t="0" r="0" b="0"/>
                <wp:docPr id="3928" name="Group 3928"/>
                <wp:cNvGraphicFramePr/>
                <a:graphic xmlns:a="http://schemas.openxmlformats.org/drawingml/2006/main">
                  <a:graphicData uri="http://schemas.microsoft.com/office/word/2010/wordprocessingGroup">
                    <wpg:wgp>
                      <wpg:cNvGrpSpPr/>
                      <wpg:grpSpPr>
                        <a:xfrm>
                          <a:off x="0" y="0"/>
                          <a:ext cx="4825725" cy="1255763"/>
                          <a:chOff x="0" y="0"/>
                          <a:chExt cx="4825725" cy="1255763"/>
                        </a:xfrm>
                      </wpg:grpSpPr>
                      <wps:wsp>
                        <wps:cNvPr id="4042" name="Shape 4042"/>
                        <wps:cNvSpPr/>
                        <wps:spPr>
                          <a:xfrm>
                            <a:off x="0" y="377876"/>
                            <a:ext cx="756692" cy="500304"/>
                          </a:xfrm>
                          <a:custGeom>
                            <a:avLst/>
                            <a:gdLst/>
                            <a:ahLst/>
                            <a:cxnLst/>
                            <a:rect l="0" t="0" r="0" b="0"/>
                            <a:pathLst>
                              <a:path w="756692" h="500304">
                                <a:moveTo>
                                  <a:pt x="0" y="0"/>
                                </a:moveTo>
                                <a:lnTo>
                                  <a:pt x="756692" y="0"/>
                                </a:lnTo>
                                <a:lnTo>
                                  <a:pt x="756692" y="500304"/>
                                </a:lnTo>
                                <a:lnTo>
                                  <a:pt x="0" y="500304"/>
                                </a:lnTo>
                                <a:lnTo>
                                  <a:pt x="0" y="0"/>
                                </a:lnTo>
                              </a:path>
                            </a:pathLst>
                          </a:custGeom>
                          <a:ln w="9233" cap="flat">
                            <a:round/>
                          </a:ln>
                        </wps:spPr>
                        <wps:style>
                          <a:lnRef idx="1">
                            <a:srgbClr val="181717"/>
                          </a:lnRef>
                          <a:fillRef idx="1">
                            <a:srgbClr val="E9E8E7"/>
                          </a:fillRef>
                          <a:effectRef idx="0">
                            <a:scrgbClr r="0" g="0" b="0"/>
                          </a:effectRef>
                          <a:fontRef idx="none"/>
                        </wps:style>
                        <wps:bodyPr/>
                      </wps:wsp>
                      <wps:wsp>
                        <wps:cNvPr id="68" name="Shape 68"/>
                        <wps:cNvSpPr/>
                        <wps:spPr>
                          <a:xfrm>
                            <a:off x="512773" y="131963"/>
                            <a:ext cx="243916" cy="243916"/>
                          </a:xfrm>
                          <a:custGeom>
                            <a:avLst/>
                            <a:gdLst/>
                            <a:ahLst/>
                            <a:cxnLst/>
                            <a:rect l="0" t="0" r="0" b="0"/>
                            <a:pathLst>
                              <a:path w="243916" h="243916">
                                <a:moveTo>
                                  <a:pt x="121958" y="0"/>
                                </a:moveTo>
                                <a:cubicBezTo>
                                  <a:pt x="189319" y="0"/>
                                  <a:pt x="243916" y="54597"/>
                                  <a:pt x="243916" y="121945"/>
                                </a:cubicBezTo>
                                <a:cubicBezTo>
                                  <a:pt x="243916" y="189306"/>
                                  <a:pt x="189319" y="243916"/>
                                  <a:pt x="121958" y="243916"/>
                                </a:cubicBezTo>
                                <a:cubicBezTo>
                                  <a:pt x="54597" y="243916"/>
                                  <a:pt x="0" y="189306"/>
                                  <a:pt x="0" y="121945"/>
                                </a:cubicBezTo>
                                <a:cubicBezTo>
                                  <a:pt x="0" y="54597"/>
                                  <a:pt x="54597" y="0"/>
                                  <a:pt x="121958" y="0"/>
                                </a:cubicBezTo>
                                <a:close/>
                              </a:path>
                            </a:pathLst>
                          </a:custGeom>
                          <a:ln w="0" cap="flat">
                            <a:round/>
                          </a:ln>
                        </wps:spPr>
                        <wps:style>
                          <a:lnRef idx="0">
                            <a:srgbClr val="000000">
                              <a:alpha val="0"/>
                            </a:srgbClr>
                          </a:lnRef>
                          <a:fillRef idx="1">
                            <a:srgbClr val="E9E8E7"/>
                          </a:fillRef>
                          <a:effectRef idx="0">
                            <a:scrgbClr r="0" g="0" b="0"/>
                          </a:effectRef>
                          <a:fontRef idx="none"/>
                        </wps:style>
                        <wps:bodyPr/>
                      </wps:wsp>
                      <wps:wsp>
                        <wps:cNvPr id="69" name="Shape 69"/>
                        <wps:cNvSpPr/>
                        <wps:spPr>
                          <a:xfrm>
                            <a:off x="512773" y="131963"/>
                            <a:ext cx="243916" cy="243916"/>
                          </a:xfrm>
                          <a:custGeom>
                            <a:avLst/>
                            <a:gdLst/>
                            <a:ahLst/>
                            <a:cxnLst/>
                            <a:rect l="0" t="0" r="0" b="0"/>
                            <a:pathLst>
                              <a:path w="243916" h="243916">
                                <a:moveTo>
                                  <a:pt x="121958" y="243916"/>
                                </a:moveTo>
                                <a:cubicBezTo>
                                  <a:pt x="189319" y="243916"/>
                                  <a:pt x="243916" y="189306"/>
                                  <a:pt x="243916" y="121945"/>
                                </a:cubicBezTo>
                                <a:cubicBezTo>
                                  <a:pt x="243916" y="54597"/>
                                  <a:pt x="189319" y="0"/>
                                  <a:pt x="121958" y="0"/>
                                </a:cubicBezTo>
                                <a:cubicBezTo>
                                  <a:pt x="54597" y="0"/>
                                  <a:pt x="0" y="54597"/>
                                  <a:pt x="0" y="121945"/>
                                </a:cubicBezTo>
                                <a:cubicBezTo>
                                  <a:pt x="0" y="189306"/>
                                  <a:pt x="54597" y="243916"/>
                                  <a:pt x="121958" y="243916"/>
                                </a:cubicBez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70" name="Shape 70"/>
                        <wps:cNvSpPr/>
                        <wps:spPr>
                          <a:xfrm>
                            <a:off x="6" y="879876"/>
                            <a:ext cx="243916" cy="243916"/>
                          </a:xfrm>
                          <a:custGeom>
                            <a:avLst/>
                            <a:gdLst/>
                            <a:ahLst/>
                            <a:cxnLst/>
                            <a:rect l="0" t="0" r="0" b="0"/>
                            <a:pathLst>
                              <a:path w="243916" h="243916">
                                <a:moveTo>
                                  <a:pt x="121958" y="0"/>
                                </a:moveTo>
                                <a:cubicBezTo>
                                  <a:pt x="189319" y="0"/>
                                  <a:pt x="243916" y="54597"/>
                                  <a:pt x="243916" y="121945"/>
                                </a:cubicBezTo>
                                <a:cubicBezTo>
                                  <a:pt x="243916" y="189306"/>
                                  <a:pt x="189319" y="243916"/>
                                  <a:pt x="121958" y="243916"/>
                                </a:cubicBezTo>
                                <a:cubicBezTo>
                                  <a:pt x="54597" y="243916"/>
                                  <a:pt x="0" y="189306"/>
                                  <a:pt x="0" y="121945"/>
                                </a:cubicBezTo>
                                <a:cubicBezTo>
                                  <a:pt x="0" y="54597"/>
                                  <a:pt x="54597" y="0"/>
                                  <a:pt x="121958" y="0"/>
                                </a:cubicBezTo>
                                <a:close/>
                              </a:path>
                            </a:pathLst>
                          </a:custGeom>
                          <a:ln w="0" cap="flat">
                            <a:round/>
                          </a:ln>
                        </wps:spPr>
                        <wps:style>
                          <a:lnRef idx="0">
                            <a:srgbClr val="000000">
                              <a:alpha val="0"/>
                            </a:srgbClr>
                          </a:lnRef>
                          <a:fillRef idx="1">
                            <a:srgbClr val="E9E8E7"/>
                          </a:fillRef>
                          <a:effectRef idx="0">
                            <a:scrgbClr r="0" g="0" b="0"/>
                          </a:effectRef>
                          <a:fontRef idx="none"/>
                        </wps:style>
                        <wps:bodyPr/>
                      </wps:wsp>
                      <wps:wsp>
                        <wps:cNvPr id="71" name="Shape 71"/>
                        <wps:cNvSpPr/>
                        <wps:spPr>
                          <a:xfrm>
                            <a:off x="6" y="879876"/>
                            <a:ext cx="243916" cy="243916"/>
                          </a:xfrm>
                          <a:custGeom>
                            <a:avLst/>
                            <a:gdLst/>
                            <a:ahLst/>
                            <a:cxnLst/>
                            <a:rect l="0" t="0" r="0" b="0"/>
                            <a:pathLst>
                              <a:path w="243916" h="243916">
                                <a:moveTo>
                                  <a:pt x="121958" y="243916"/>
                                </a:moveTo>
                                <a:cubicBezTo>
                                  <a:pt x="189319" y="243916"/>
                                  <a:pt x="243916" y="189306"/>
                                  <a:pt x="243916" y="121945"/>
                                </a:cubicBezTo>
                                <a:cubicBezTo>
                                  <a:pt x="243916" y="54597"/>
                                  <a:pt x="189319" y="0"/>
                                  <a:pt x="121958" y="0"/>
                                </a:cubicBezTo>
                                <a:cubicBezTo>
                                  <a:pt x="54597" y="0"/>
                                  <a:pt x="0" y="54597"/>
                                  <a:pt x="0" y="121945"/>
                                </a:cubicBezTo>
                                <a:cubicBezTo>
                                  <a:pt x="0" y="189306"/>
                                  <a:pt x="54597" y="243916"/>
                                  <a:pt x="121958" y="243916"/>
                                </a:cubicBez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72" name="Shape 72"/>
                        <wps:cNvSpPr/>
                        <wps:spPr>
                          <a:xfrm>
                            <a:off x="1643037" y="313944"/>
                            <a:ext cx="1097407" cy="941819"/>
                          </a:xfrm>
                          <a:custGeom>
                            <a:avLst/>
                            <a:gdLst/>
                            <a:ahLst/>
                            <a:cxnLst/>
                            <a:rect l="0" t="0" r="0" b="0"/>
                            <a:pathLst>
                              <a:path w="1097407" h="941819">
                                <a:moveTo>
                                  <a:pt x="0" y="0"/>
                                </a:moveTo>
                                <a:lnTo>
                                  <a:pt x="1097407" y="0"/>
                                </a:lnTo>
                                <a:lnTo>
                                  <a:pt x="1097407" y="313931"/>
                                </a:lnTo>
                                <a:lnTo>
                                  <a:pt x="1097407" y="313944"/>
                                </a:lnTo>
                                <a:lnTo>
                                  <a:pt x="1097407" y="627875"/>
                                </a:lnTo>
                                <a:lnTo>
                                  <a:pt x="1097407" y="941819"/>
                                </a:lnTo>
                                <a:lnTo>
                                  <a:pt x="0" y="941819"/>
                                </a:lnTo>
                                <a:lnTo>
                                  <a:pt x="0" y="627875"/>
                                </a:lnTo>
                                <a:lnTo>
                                  <a:pt x="0" y="313944"/>
                                </a:lnTo>
                                <a:lnTo>
                                  <a:pt x="0" y="313931"/>
                                </a:lnTo>
                                <a:lnTo>
                                  <a:pt x="0" y="0"/>
                                </a:lnTo>
                                <a:close/>
                              </a:path>
                            </a:pathLst>
                          </a:custGeom>
                          <a:ln w="0" cap="flat">
                            <a:round/>
                          </a:ln>
                        </wps:spPr>
                        <wps:style>
                          <a:lnRef idx="0">
                            <a:srgbClr val="000000">
                              <a:alpha val="0"/>
                            </a:srgbClr>
                          </a:lnRef>
                          <a:fillRef idx="1">
                            <a:srgbClr val="E9E8E7"/>
                          </a:fillRef>
                          <a:effectRef idx="0">
                            <a:scrgbClr r="0" g="0" b="0"/>
                          </a:effectRef>
                          <a:fontRef idx="none"/>
                        </wps:style>
                        <wps:bodyPr/>
                      </wps:wsp>
                      <wps:wsp>
                        <wps:cNvPr id="73" name="Shape 73"/>
                        <wps:cNvSpPr/>
                        <wps:spPr>
                          <a:xfrm>
                            <a:off x="1329093" y="0"/>
                            <a:ext cx="1411351" cy="313944"/>
                          </a:xfrm>
                          <a:custGeom>
                            <a:avLst/>
                            <a:gdLst/>
                            <a:ahLst/>
                            <a:cxnLst/>
                            <a:rect l="0" t="0" r="0" b="0"/>
                            <a:pathLst>
                              <a:path w="1411351" h="313944">
                                <a:moveTo>
                                  <a:pt x="0" y="0"/>
                                </a:moveTo>
                                <a:lnTo>
                                  <a:pt x="313944" y="0"/>
                                </a:lnTo>
                                <a:lnTo>
                                  <a:pt x="1411351" y="0"/>
                                </a:lnTo>
                                <a:lnTo>
                                  <a:pt x="1411351" y="313944"/>
                                </a:lnTo>
                                <a:lnTo>
                                  <a:pt x="313944" y="313944"/>
                                </a:lnTo>
                                <a:lnTo>
                                  <a:pt x="0" y="313944"/>
                                </a:lnTo>
                                <a:lnTo>
                                  <a:pt x="0" y="0"/>
                                </a:lnTo>
                                <a:close/>
                              </a:path>
                            </a:pathLst>
                          </a:custGeom>
                          <a:ln w="0" cap="flat">
                            <a:round/>
                          </a:ln>
                        </wps:spPr>
                        <wps:style>
                          <a:lnRef idx="0">
                            <a:srgbClr val="000000">
                              <a:alpha val="0"/>
                            </a:srgbClr>
                          </a:lnRef>
                          <a:fillRef idx="1">
                            <a:srgbClr val="E9E8E7"/>
                          </a:fillRef>
                          <a:effectRef idx="0">
                            <a:scrgbClr r="0" g="0" b="0"/>
                          </a:effectRef>
                          <a:fontRef idx="none"/>
                        </wps:style>
                        <wps:bodyPr/>
                      </wps:wsp>
                      <wps:wsp>
                        <wps:cNvPr id="4043" name="Shape 4043"/>
                        <wps:cNvSpPr/>
                        <wps:spPr>
                          <a:xfrm>
                            <a:off x="2740431" y="627876"/>
                            <a:ext cx="313944" cy="313944"/>
                          </a:xfrm>
                          <a:custGeom>
                            <a:avLst/>
                            <a:gdLst/>
                            <a:ahLst/>
                            <a:cxnLst/>
                            <a:rect l="0" t="0" r="0" b="0"/>
                            <a:pathLst>
                              <a:path w="313944" h="313944">
                                <a:moveTo>
                                  <a:pt x="0" y="0"/>
                                </a:moveTo>
                                <a:lnTo>
                                  <a:pt x="313944" y="0"/>
                                </a:lnTo>
                                <a:lnTo>
                                  <a:pt x="313944" y="313944"/>
                                </a:lnTo>
                                <a:lnTo>
                                  <a:pt x="0" y="313944"/>
                                </a:lnTo>
                                <a:lnTo>
                                  <a:pt x="0" y="0"/>
                                </a:lnTo>
                              </a:path>
                            </a:pathLst>
                          </a:custGeom>
                          <a:ln w="0" cap="flat">
                            <a:round/>
                          </a:ln>
                        </wps:spPr>
                        <wps:style>
                          <a:lnRef idx="0">
                            <a:srgbClr val="000000">
                              <a:alpha val="0"/>
                            </a:srgbClr>
                          </a:lnRef>
                          <a:fillRef idx="1">
                            <a:srgbClr val="E9E8E7"/>
                          </a:fillRef>
                          <a:effectRef idx="0">
                            <a:scrgbClr r="0" g="0" b="0"/>
                          </a:effectRef>
                          <a:fontRef idx="none"/>
                        </wps:style>
                        <wps:bodyPr/>
                      </wps:wsp>
                      <wps:wsp>
                        <wps:cNvPr id="75" name="Shape 75"/>
                        <wps:cNvSpPr/>
                        <wps:spPr>
                          <a:xfrm>
                            <a:off x="1322744" y="0"/>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76" name="Shape 76"/>
                        <wps:cNvSpPr/>
                        <wps:spPr>
                          <a:xfrm>
                            <a:off x="1329094" y="6344"/>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77" name="Shape 77"/>
                        <wps:cNvSpPr/>
                        <wps:spPr>
                          <a:xfrm>
                            <a:off x="1643032" y="0"/>
                            <a:ext cx="1103757" cy="0"/>
                          </a:xfrm>
                          <a:custGeom>
                            <a:avLst/>
                            <a:gdLst/>
                            <a:ahLst/>
                            <a:cxnLst/>
                            <a:rect l="0" t="0" r="0" b="0"/>
                            <a:pathLst>
                              <a:path w="1103757">
                                <a:moveTo>
                                  <a:pt x="0" y="0"/>
                                </a:moveTo>
                                <a:lnTo>
                                  <a:pt x="1103757"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78" name="Shape 78"/>
                        <wps:cNvSpPr/>
                        <wps:spPr>
                          <a:xfrm>
                            <a:off x="1643032" y="6344"/>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79" name="Shape 79"/>
                        <wps:cNvSpPr/>
                        <wps:spPr>
                          <a:xfrm>
                            <a:off x="2740436" y="6344"/>
                            <a:ext cx="0" cy="307594"/>
                          </a:xfrm>
                          <a:custGeom>
                            <a:avLst/>
                            <a:gdLst/>
                            <a:ahLst/>
                            <a:cxnLst/>
                            <a:rect l="0" t="0" r="0" b="0"/>
                            <a:pathLst>
                              <a:path h="307594">
                                <a:moveTo>
                                  <a:pt x="0" y="30759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0" name="Shape 80"/>
                        <wps:cNvSpPr/>
                        <wps:spPr>
                          <a:xfrm>
                            <a:off x="1322744" y="313938"/>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1" name="Shape 81"/>
                        <wps:cNvSpPr/>
                        <wps:spPr>
                          <a:xfrm>
                            <a:off x="2740436" y="627877"/>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2" name="Shape 82"/>
                        <wps:cNvSpPr/>
                        <wps:spPr>
                          <a:xfrm>
                            <a:off x="2740436" y="941815"/>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3" name="Shape 83"/>
                        <wps:cNvSpPr/>
                        <wps:spPr>
                          <a:xfrm>
                            <a:off x="3054375" y="634221"/>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4" name="Shape 84"/>
                        <wps:cNvSpPr/>
                        <wps:spPr>
                          <a:xfrm>
                            <a:off x="1643032" y="313938"/>
                            <a:ext cx="1091057" cy="0"/>
                          </a:xfrm>
                          <a:custGeom>
                            <a:avLst/>
                            <a:gdLst/>
                            <a:ahLst/>
                            <a:cxnLst/>
                            <a:rect l="0" t="0" r="0" b="0"/>
                            <a:pathLst>
                              <a:path w="1091057">
                                <a:moveTo>
                                  <a:pt x="0" y="0"/>
                                </a:moveTo>
                                <a:lnTo>
                                  <a:pt x="1091057"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5" name="Shape 85"/>
                        <wps:cNvSpPr/>
                        <wps:spPr>
                          <a:xfrm>
                            <a:off x="1649382" y="627877"/>
                            <a:ext cx="1091057" cy="0"/>
                          </a:xfrm>
                          <a:custGeom>
                            <a:avLst/>
                            <a:gdLst/>
                            <a:ahLst/>
                            <a:cxnLst/>
                            <a:rect l="0" t="0" r="0" b="0"/>
                            <a:pathLst>
                              <a:path w="1091057">
                                <a:moveTo>
                                  <a:pt x="0" y="0"/>
                                </a:moveTo>
                                <a:lnTo>
                                  <a:pt x="1091057"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6" name="Shape 86"/>
                        <wps:cNvSpPr/>
                        <wps:spPr>
                          <a:xfrm>
                            <a:off x="1649382" y="941815"/>
                            <a:ext cx="1091057" cy="0"/>
                          </a:xfrm>
                          <a:custGeom>
                            <a:avLst/>
                            <a:gdLst/>
                            <a:ahLst/>
                            <a:cxnLst/>
                            <a:rect l="0" t="0" r="0" b="0"/>
                            <a:pathLst>
                              <a:path w="1091057">
                                <a:moveTo>
                                  <a:pt x="0" y="0"/>
                                </a:moveTo>
                                <a:lnTo>
                                  <a:pt x="1091057"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7" name="Shape 87"/>
                        <wps:cNvSpPr/>
                        <wps:spPr>
                          <a:xfrm>
                            <a:off x="1643032" y="320283"/>
                            <a:ext cx="0" cy="307594"/>
                          </a:xfrm>
                          <a:custGeom>
                            <a:avLst/>
                            <a:gdLst/>
                            <a:ahLst/>
                            <a:cxnLst/>
                            <a:rect l="0" t="0" r="0" b="0"/>
                            <a:pathLst>
                              <a:path h="307594">
                                <a:moveTo>
                                  <a:pt x="0" y="30759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8" name="Shape 88"/>
                        <wps:cNvSpPr/>
                        <wps:spPr>
                          <a:xfrm>
                            <a:off x="1643032" y="627871"/>
                            <a:ext cx="0" cy="313944"/>
                          </a:xfrm>
                          <a:custGeom>
                            <a:avLst/>
                            <a:gdLst/>
                            <a:ahLst/>
                            <a:cxnLst/>
                            <a:rect l="0" t="0" r="0" b="0"/>
                            <a:pathLst>
                              <a:path h="313944">
                                <a:moveTo>
                                  <a:pt x="0" y="3139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89" name="Shape 89"/>
                        <wps:cNvSpPr/>
                        <wps:spPr>
                          <a:xfrm>
                            <a:off x="1643032" y="941810"/>
                            <a:ext cx="0" cy="307594"/>
                          </a:xfrm>
                          <a:custGeom>
                            <a:avLst/>
                            <a:gdLst/>
                            <a:ahLst/>
                            <a:cxnLst/>
                            <a:rect l="0" t="0" r="0" b="0"/>
                            <a:pathLst>
                              <a:path h="307594">
                                <a:moveTo>
                                  <a:pt x="0" y="30759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0" name="Shape 90"/>
                        <wps:cNvSpPr/>
                        <wps:spPr>
                          <a:xfrm>
                            <a:off x="1636682" y="1255754"/>
                            <a:ext cx="1110107" cy="0"/>
                          </a:xfrm>
                          <a:custGeom>
                            <a:avLst/>
                            <a:gdLst/>
                            <a:ahLst/>
                            <a:cxnLst/>
                            <a:rect l="0" t="0" r="0" b="0"/>
                            <a:pathLst>
                              <a:path w="1110107">
                                <a:moveTo>
                                  <a:pt x="0" y="0"/>
                                </a:moveTo>
                                <a:lnTo>
                                  <a:pt x="1110107"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1" name="Shape 91"/>
                        <wps:cNvSpPr/>
                        <wps:spPr>
                          <a:xfrm>
                            <a:off x="2740436" y="313933"/>
                            <a:ext cx="0" cy="307594"/>
                          </a:xfrm>
                          <a:custGeom>
                            <a:avLst/>
                            <a:gdLst/>
                            <a:ahLst/>
                            <a:cxnLst/>
                            <a:rect l="0" t="0" r="0" b="0"/>
                            <a:pathLst>
                              <a:path h="307594">
                                <a:moveTo>
                                  <a:pt x="0" y="30759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2" name="Shape 92"/>
                        <wps:cNvSpPr/>
                        <wps:spPr>
                          <a:xfrm>
                            <a:off x="2740436" y="634221"/>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3" name="Shape 93"/>
                        <wps:cNvSpPr/>
                        <wps:spPr>
                          <a:xfrm>
                            <a:off x="2740436" y="948160"/>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4" name="Shape 94"/>
                        <wps:cNvSpPr/>
                        <wps:spPr>
                          <a:xfrm>
                            <a:off x="3563620" y="156973"/>
                            <a:ext cx="1255751" cy="941819"/>
                          </a:xfrm>
                          <a:custGeom>
                            <a:avLst/>
                            <a:gdLst/>
                            <a:ahLst/>
                            <a:cxnLst/>
                            <a:rect l="0" t="0" r="0" b="0"/>
                            <a:pathLst>
                              <a:path w="1255751" h="941819">
                                <a:moveTo>
                                  <a:pt x="627876" y="0"/>
                                </a:moveTo>
                                <a:lnTo>
                                  <a:pt x="941820" y="0"/>
                                </a:lnTo>
                                <a:lnTo>
                                  <a:pt x="941820" y="313931"/>
                                </a:lnTo>
                                <a:lnTo>
                                  <a:pt x="1255751" y="313931"/>
                                </a:lnTo>
                                <a:lnTo>
                                  <a:pt x="1255751" y="627875"/>
                                </a:lnTo>
                                <a:lnTo>
                                  <a:pt x="941820" y="627875"/>
                                </a:lnTo>
                                <a:lnTo>
                                  <a:pt x="941807" y="627875"/>
                                </a:lnTo>
                                <a:lnTo>
                                  <a:pt x="627876" y="627875"/>
                                </a:lnTo>
                                <a:lnTo>
                                  <a:pt x="627876" y="941819"/>
                                </a:lnTo>
                                <a:lnTo>
                                  <a:pt x="313932" y="941819"/>
                                </a:lnTo>
                                <a:lnTo>
                                  <a:pt x="313932" y="627875"/>
                                </a:lnTo>
                                <a:lnTo>
                                  <a:pt x="0" y="627875"/>
                                </a:lnTo>
                                <a:lnTo>
                                  <a:pt x="0" y="313931"/>
                                </a:lnTo>
                                <a:lnTo>
                                  <a:pt x="313932" y="313931"/>
                                </a:lnTo>
                                <a:lnTo>
                                  <a:pt x="313944" y="313931"/>
                                </a:lnTo>
                                <a:lnTo>
                                  <a:pt x="627876" y="313931"/>
                                </a:lnTo>
                                <a:lnTo>
                                  <a:pt x="627876" y="0"/>
                                </a:lnTo>
                                <a:close/>
                              </a:path>
                            </a:pathLst>
                          </a:custGeom>
                          <a:ln w="0" cap="flat">
                            <a:miter lim="127000"/>
                          </a:ln>
                        </wps:spPr>
                        <wps:style>
                          <a:lnRef idx="0">
                            <a:srgbClr val="000000">
                              <a:alpha val="0"/>
                            </a:srgbClr>
                          </a:lnRef>
                          <a:fillRef idx="1">
                            <a:srgbClr val="E9E8E7"/>
                          </a:fillRef>
                          <a:effectRef idx="0">
                            <a:scrgbClr r="0" g="0" b="0"/>
                          </a:effectRef>
                          <a:fontRef idx="none"/>
                        </wps:style>
                        <wps:bodyPr/>
                      </wps:wsp>
                      <wps:wsp>
                        <wps:cNvPr id="95" name="Shape 95"/>
                        <wps:cNvSpPr/>
                        <wps:spPr>
                          <a:xfrm>
                            <a:off x="3557265" y="470908"/>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6" name="Shape 96"/>
                        <wps:cNvSpPr/>
                        <wps:spPr>
                          <a:xfrm>
                            <a:off x="4505431" y="470908"/>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7" name="Shape 97"/>
                        <wps:cNvSpPr/>
                        <wps:spPr>
                          <a:xfrm>
                            <a:off x="3557265" y="784846"/>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8" name="Shape 98"/>
                        <wps:cNvSpPr/>
                        <wps:spPr>
                          <a:xfrm>
                            <a:off x="4505431" y="784846"/>
                            <a:ext cx="320294" cy="0"/>
                          </a:xfrm>
                          <a:custGeom>
                            <a:avLst/>
                            <a:gdLst/>
                            <a:ahLst/>
                            <a:cxnLst/>
                            <a:rect l="0" t="0" r="0" b="0"/>
                            <a:pathLst>
                              <a:path w="320294">
                                <a:moveTo>
                                  <a:pt x="0" y="0"/>
                                </a:moveTo>
                                <a:lnTo>
                                  <a:pt x="32029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99" name="Shape 99"/>
                        <wps:cNvSpPr/>
                        <wps:spPr>
                          <a:xfrm>
                            <a:off x="3563615" y="477252"/>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0" name="Shape 100"/>
                        <wps:cNvSpPr/>
                        <wps:spPr>
                          <a:xfrm>
                            <a:off x="4819370" y="477252"/>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1" name="Shape 101"/>
                        <wps:cNvSpPr/>
                        <wps:spPr>
                          <a:xfrm>
                            <a:off x="3877554" y="470908"/>
                            <a:ext cx="313944" cy="0"/>
                          </a:xfrm>
                          <a:custGeom>
                            <a:avLst/>
                            <a:gdLst/>
                            <a:ahLst/>
                            <a:cxnLst/>
                            <a:rect l="0" t="0" r="0" b="0"/>
                            <a:pathLst>
                              <a:path w="313944">
                                <a:moveTo>
                                  <a:pt x="0" y="0"/>
                                </a:moveTo>
                                <a:lnTo>
                                  <a:pt x="31394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2" name="Shape 102"/>
                        <wps:cNvSpPr/>
                        <wps:spPr>
                          <a:xfrm>
                            <a:off x="3877554" y="784846"/>
                            <a:ext cx="313944" cy="0"/>
                          </a:xfrm>
                          <a:custGeom>
                            <a:avLst/>
                            <a:gdLst/>
                            <a:ahLst/>
                            <a:cxnLst/>
                            <a:rect l="0" t="0" r="0" b="0"/>
                            <a:pathLst>
                              <a:path w="313944">
                                <a:moveTo>
                                  <a:pt x="0" y="0"/>
                                </a:moveTo>
                                <a:lnTo>
                                  <a:pt x="31394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3" name="Shape 103"/>
                        <wps:cNvSpPr/>
                        <wps:spPr>
                          <a:xfrm>
                            <a:off x="3871204" y="1098784"/>
                            <a:ext cx="326644" cy="0"/>
                          </a:xfrm>
                          <a:custGeom>
                            <a:avLst/>
                            <a:gdLst/>
                            <a:ahLst/>
                            <a:cxnLst/>
                            <a:rect l="0" t="0" r="0" b="0"/>
                            <a:pathLst>
                              <a:path w="326644">
                                <a:moveTo>
                                  <a:pt x="0" y="0"/>
                                </a:moveTo>
                                <a:lnTo>
                                  <a:pt x="32664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4" name="Shape 104"/>
                        <wps:cNvSpPr/>
                        <wps:spPr>
                          <a:xfrm>
                            <a:off x="3877554" y="477252"/>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5" name="Shape 105"/>
                        <wps:cNvSpPr/>
                        <wps:spPr>
                          <a:xfrm>
                            <a:off x="3877554" y="791190"/>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6" name="Shape 106"/>
                        <wps:cNvSpPr/>
                        <wps:spPr>
                          <a:xfrm>
                            <a:off x="4191492" y="791190"/>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7" name="Shape 107"/>
                        <wps:cNvSpPr/>
                        <wps:spPr>
                          <a:xfrm>
                            <a:off x="4185142" y="156969"/>
                            <a:ext cx="326644" cy="0"/>
                          </a:xfrm>
                          <a:custGeom>
                            <a:avLst/>
                            <a:gdLst/>
                            <a:ahLst/>
                            <a:cxnLst/>
                            <a:rect l="0" t="0" r="0" b="0"/>
                            <a:pathLst>
                              <a:path w="326644">
                                <a:moveTo>
                                  <a:pt x="0" y="0"/>
                                </a:moveTo>
                                <a:lnTo>
                                  <a:pt x="32664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8" name="Shape 108"/>
                        <wps:cNvSpPr/>
                        <wps:spPr>
                          <a:xfrm>
                            <a:off x="4191492" y="163314"/>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09" name="Shape 109"/>
                        <wps:cNvSpPr/>
                        <wps:spPr>
                          <a:xfrm>
                            <a:off x="4505431" y="163314"/>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10" name="Shape 110"/>
                        <wps:cNvSpPr/>
                        <wps:spPr>
                          <a:xfrm>
                            <a:off x="4191492" y="477252"/>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11" name="Shape 111"/>
                        <wps:cNvSpPr/>
                        <wps:spPr>
                          <a:xfrm>
                            <a:off x="4505431" y="477252"/>
                            <a:ext cx="0" cy="301244"/>
                          </a:xfrm>
                          <a:custGeom>
                            <a:avLst/>
                            <a:gdLst/>
                            <a:ahLst/>
                            <a:cxnLst/>
                            <a:rect l="0" t="0" r="0" b="0"/>
                            <a:pathLst>
                              <a:path h="301244">
                                <a:moveTo>
                                  <a:pt x="0" y="301244"/>
                                </a:moveTo>
                                <a:lnTo>
                                  <a:pt x="0"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12" name="Shape 112"/>
                        <wps:cNvSpPr/>
                        <wps:spPr>
                          <a:xfrm>
                            <a:off x="4191492" y="470908"/>
                            <a:ext cx="313944" cy="0"/>
                          </a:xfrm>
                          <a:custGeom>
                            <a:avLst/>
                            <a:gdLst/>
                            <a:ahLst/>
                            <a:cxnLst/>
                            <a:rect l="0" t="0" r="0" b="0"/>
                            <a:pathLst>
                              <a:path w="313944">
                                <a:moveTo>
                                  <a:pt x="0" y="0"/>
                                </a:moveTo>
                                <a:lnTo>
                                  <a:pt x="31394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113" name="Shape 113"/>
                        <wps:cNvSpPr/>
                        <wps:spPr>
                          <a:xfrm>
                            <a:off x="4191492" y="784846"/>
                            <a:ext cx="313944" cy="0"/>
                          </a:xfrm>
                          <a:custGeom>
                            <a:avLst/>
                            <a:gdLst/>
                            <a:ahLst/>
                            <a:cxnLst/>
                            <a:rect l="0" t="0" r="0" b="0"/>
                            <a:pathLst>
                              <a:path w="313944">
                                <a:moveTo>
                                  <a:pt x="0" y="0"/>
                                </a:moveTo>
                                <a:lnTo>
                                  <a:pt x="313944" y="0"/>
                                </a:lnTo>
                              </a:path>
                            </a:pathLst>
                          </a:custGeom>
                          <a:ln w="12700" cap="flat">
                            <a:miter lim="127000"/>
                          </a:ln>
                        </wps:spPr>
                        <wps:style>
                          <a:lnRef idx="1">
                            <a:srgbClr val="181717"/>
                          </a:lnRef>
                          <a:fillRef idx="0">
                            <a:srgbClr val="000000">
                              <a:alpha val="0"/>
                            </a:srgbClr>
                          </a:fillRef>
                          <a:effectRef idx="0">
                            <a:scrgbClr r="0" g="0" b="0"/>
                          </a:effectRef>
                          <a:fontRef idx="none"/>
                        </wps:style>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3928" style="width:379.978pt;height:98.879pt;mso-position-horizontal-relative:char;mso-position-vertical-relative:line" coordsize="48257,12557">
                <v:shape id="Shape 4044" style="position:absolute;width:7566;height:5003;left:0;top:3778;" coordsize="756692,500304" path="m0,0l756692,0l756692,500304l0,500304l0,0">
                  <v:stroke weight="0.727pt" endcap="flat" joinstyle="round" on="true" color="#181717"/>
                  <v:fill on="true" color="#e9e8e7"/>
                </v:shape>
                <v:shape id="Shape 68" style="position:absolute;width:2439;height:2439;left:5127;top:1319;" coordsize="243916,243916" path="m121958,0c189319,0,243916,54597,243916,121945c243916,189306,189319,243916,121958,243916c54597,243916,0,189306,0,121945c0,54597,54597,0,121958,0x">
                  <v:stroke weight="0pt" endcap="flat" joinstyle="round" on="false" color="#000000" opacity="0"/>
                  <v:fill on="true" color="#e9e8e7"/>
                </v:shape>
                <v:shape id="Shape 69" style="position:absolute;width:2439;height:2439;left:5127;top:1319;" coordsize="243916,243916" path="m121958,243916c189319,243916,243916,189306,243916,121945c243916,54597,189319,0,121958,0c54597,0,0,54597,0,121945c0,189306,54597,243916,121958,243916x">
                  <v:stroke weight="1pt" endcap="flat" joinstyle="round" on="true" color="#181717"/>
                  <v:fill on="false" color="#000000" opacity="0"/>
                </v:shape>
                <v:shape id="Shape 70" style="position:absolute;width:2439;height:2439;left:0;top:8798;" coordsize="243916,243916" path="m121958,0c189319,0,243916,54597,243916,121945c243916,189306,189319,243916,121958,243916c54597,243916,0,189306,0,121945c0,54597,54597,0,121958,0x">
                  <v:stroke weight="0pt" endcap="flat" joinstyle="round" on="false" color="#000000" opacity="0"/>
                  <v:fill on="true" color="#e9e8e7"/>
                </v:shape>
                <v:shape id="Shape 71" style="position:absolute;width:2439;height:2439;left:0;top:8798;" coordsize="243916,243916" path="m121958,243916c189319,243916,243916,189306,243916,121945c243916,54597,189319,0,121958,0c54597,0,0,54597,0,121945c0,189306,54597,243916,121958,243916x">
                  <v:stroke weight="1pt" endcap="flat" joinstyle="round" on="true" color="#181717"/>
                  <v:fill on="false" color="#000000" opacity="0"/>
                </v:shape>
                <v:shape id="Shape 72" style="position:absolute;width:10974;height:9418;left:16430;top:3139;" coordsize="1097407,941819" path="m0,0l1097407,0l1097407,313931l1097407,313944l1097407,627875l1097407,941819l0,941819l0,627875l0,313944l0,313931l0,0x">
                  <v:stroke weight="0pt" endcap="flat" joinstyle="round" on="false" color="#000000" opacity="0"/>
                  <v:fill on="true" color="#e9e8e7"/>
                </v:shape>
                <v:shape id="Shape 73" style="position:absolute;width:14113;height:3139;left:13290;top:0;" coordsize="1411351,313944" path="m0,0l313944,0l1411351,0l1411351,313944l313944,313944l0,313944l0,0x">
                  <v:stroke weight="0pt" endcap="flat" joinstyle="round" on="false" color="#000000" opacity="0"/>
                  <v:fill on="true" color="#e9e8e7"/>
                </v:shape>
                <v:shape id="Shape 4045" style="position:absolute;width:3139;height:3139;left:27404;top:6278;" coordsize="313944,313944" path="m0,0l313944,0l313944,313944l0,313944l0,0">
                  <v:stroke weight="0pt" endcap="flat" joinstyle="round" on="false" color="#000000" opacity="0"/>
                  <v:fill on="true" color="#e9e8e7"/>
                </v:shape>
                <v:shape id="Shape 75" style="position:absolute;width:3202;height:0;left:13227;top:0;" coordsize="320294,0" path="m0,0l320294,0">
                  <v:stroke weight="1pt" endcap="flat" joinstyle="miter" miterlimit="10" on="true" color="#181717"/>
                  <v:fill on="false" color="#000000" opacity="0"/>
                </v:shape>
                <v:shape id="Shape 76" style="position:absolute;width:0;height:3012;left:13290;top:63;" coordsize="0,301244" path="m0,301244l0,0">
                  <v:stroke weight="1pt" endcap="flat" joinstyle="miter" miterlimit="10" on="true" color="#181717"/>
                  <v:fill on="false" color="#000000" opacity="0"/>
                </v:shape>
                <v:shape id="Shape 77" style="position:absolute;width:11037;height:0;left:16430;top:0;" coordsize="1103757,0" path="m0,0l1103757,0">
                  <v:stroke weight="1pt" endcap="flat" joinstyle="miter" miterlimit="10" on="true" color="#181717"/>
                  <v:fill on="false" color="#000000" opacity="0"/>
                </v:shape>
                <v:shape id="Shape 78" style="position:absolute;width:0;height:3012;left:16430;top:63;" coordsize="0,301244" path="m0,301244l0,0">
                  <v:stroke weight="1pt" endcap="flat" joinstyle="miter" miterlimit="10" on="true" color="#181717"/>
                  <v:fill on="false" color="#000000" opacity="0"/>
                </v:shape>
                <v:shape id="Shape 79" style="position:absolute;width:0;height:3075;left:27404;top:63;" coordsize="0,307594" path="m0,307594l0,0">
                  <v:stroke weight="1pt" endcap="flat" joinstyle="miter" miterlimit="10" on="true" color="#181717"/>
                  <v:fill on="false" color="#000000" opacity="0"/>
                </v:shape>
                <v:shape id="Shape 80" style="position:absolute;width:3202;height:0;left:13227;top:3139;" coordsize="320294,0" path="m0,0l320294,0">
                  <v:stroke weight="1pt" endcap="flat" joinstyle="miter" miterlimit="10" on="true" color="#181717"/>
                  <v:fill on="false" color="#000000" opacity="0"/>
                </v:shape>
                <v:shape id="Shape 81" style="position:absolute;width:3202;height:0;left:27404;top:6278;" coordsize="320294,0" path="m0,0l320294,0">
                  <v:stroke weight="1pt" endcap="flat" joinstyle="miter" miterlimit="10" on="true" color="#181717"/>
                  <v:fill on="false" color="#000000" opacity="0"/>
                </v:shape>
                <v:shape id="Shape 82" style="position:absolute;width:3202;height:0;left:27404;top:9418;" coordsize="320294,0" path="m0,0l320294,0">
                  <v:stroke weight="1pt" endcap="flat" joinstyle="miter" miterlimit="10" on="true" color="#181717"/>
                  <v:fill on="false" color="#000000" opacity="0"/>
                </v:shape>
                <v:shape id="Shape 83" style="position:absolute;width:0;height:3012;left:30543;top:6342;" coordsize="0,301244" path="m0,301244l0,0">
                  <v:stroke weight="1pt" endcap="flat" joinstyle="miter" miterlimit="10" on="true" color="#181717"/>
                  <v:fill on="false" color="#000000" opacity="0"/>
                </v:shape>
                <v:shape id="Shape 84" style="position:absolute;width:10910;height:0;left:16430;top:3139;" coordsize="1091057,0" path="m0,0l1091057,0">
                  <v:stroke weight="1pt" endcap="flat" joinstyle="miter" miterlimit="10" on="true" color="#181717"/>
                  <v:fill on="false" color="#000000" opacity="0"/>
                </v:shape>
                <v:shape id="Shape 85" style="position:absolute;width:10910;height:0;left:16493;top:6278;" coordsize="1091057,0" path="m0,0l1091057,0">
                  <v:stroke weight="1pt" endcap="flat" joinstyle="miter" miterlimit="10" on="true" color="#181717"/>
                  <v:fill on="false" color="#000000" opacity="0"/>
                </v:shape>
                <v:shape id="Shape 86" style="position:absolute;width:10910;height:0;left:16493;top:9418;" coordsize="1091057,0" path="m0,0l1091057,0">
                  <v:stroke weight="1pt" endcap="flat" joinstyle="miter" miterlimit="10" on="true" color="#181717"/>
                  <v:fill on="false" color="#000000" opacity="0"/>
                </v:shape>
                <v:shape id="Shape 87" style="position:absolute;width:0;height:3075;left:16430;top:3202;" coordsize="0,307594" path="m0,307594l0,0">
                  <v:stroke weight="1pt" endcap="flat" joinstyle="miter" miterlimit="10" on="true" color="#181717"/>
                  <v:fill on="false" color="#000000" opacity="0"/>
                </v:shape>
                <v:shape id="Shape 88" style="position:absolute;width:0;height:3139;left:16430;top:6278;" coordsize="0,313944" path="m0,313944l0,0">
                  <v:stroke weight="1pt" endcap="flat" joinstyle="miter" miterlimit="10" on="true" color="#181717"/>
                  <v:fill on="false" color="#000000" opacity="0"/>
                </v:shape>
                <v:shape id="Shape 89" style="position:absolute;width:0;height:3075;left:16430;top:9418;" coordsize="0,307594" path="m0,307594l0,0">
                  <v:stroke weight="1pt" endcap="flat" joinstyle="miter" miterlimit="10" on="true" color="#181717"/>
                  <v:fill on="false" color="#000000" opacity="0"/>
                </v:shape>
                <v:shape id="Shape 90" style="position:absolute;width:11101;height:0;left:16366;top:12557;" coordsize="1110107,0" path="m0,0l1110107,0">
                  <v:stroke weight="1pt" endcap="flat" joinstyle="miter" miterlimit="10" on="true" color="#181717"/>
                  <v:fill on="false" color="#000000" opacity="0"/>
                </v:shape>
                <v:shape id="Shape 91" style="position:absolute;width:0;height:3075;left:27404;top:3139;" coordsize="0,307594" path="m0,307594l0,0">
                  <v:stroke weight="1pt" endcap="flat" joinstyle="miter" miterlimit="10" on="true" color="#181717"/>
                  <v:fill on="false" color="#000000" opacity="0"/>
                </v:shape>
                <v:shape id="Shape 92" style="position:absolute;width:0;height:3012;left:27404;top:6342;" coordsize="0,301244" path="m0,301244l0,0">
                  <v:stroke weight="1pt" endcap="flat" joinstyle="miter" miterlimit="10" on="true" color="#181717"/>
                  <v:fill on="false" color="#000000" opacity="0"/>
                </v:shape>
                <v:shape id="Shape 93" style="position:absolute;width:0;height:3012;left:27404;top:9481;" coordsize="0,301244" path="m0,301244l0,0">
                  <v:stroke weight="1pt" endcap="flat" joinstyle="miter" miterlimit="10" on="true" color="#181717"/>
                  <v:fill on="false" color="#000000" opacity="0"/>
                </v:shape>
                <v:shape id="Shape 94" style="position:absolute;width:12557;height:9418;left:35636;top:1569;" coordsize="1255751,941819" path="m627876,0l941820,0l941820,313931l1255751,313931l1255751,627875l941820,627875l941807,627875l627876,627875l627876,941819l313932,941819l313932,627875l0,627875l0,313931l313932,313931l313944,313931l627876,313931l627876,0x">
                  <v:stroke weight="0pt" endcap="flat" joinstyle="miter" miterlimit="10" on="false" color="#000000" opacity="0"/>
                  <v:fill on="true" color="#e9e8e7"/>
                </v:shape>
                <v:shape id="Shape 95" style="position:absolute;width:3202;height:0;left:35572;top:4709;" coordsize="320294,0" path="m0,0l320294,0">
                  <v:stroke weight="1pt" endcap="flat" joinstyle="miter" miterlimit="10" on="true" color="#181717"/>
                  <v:fill on="false" color="#000000" opacity="0"/>
                </v:shape>
                <v:shape id="Shape 96" style="position:absolute;width:3202;height:0;left:45054;top:4709;" coordsize="320294,0" path="m0,0l320294,0">
                  <v:stroke weight="1pt" endcap="flat" joinstyle="miter" miterlimit="10" on="true" color="#181717"/>
                  <v:fill on="false" color="#000000" opacity="0"/>
                </v:shape>
                <v:shape id="Shape 97" style="position:absolute;width:3202;height:0;left:35572;top:7848;" coordsize="320294,0" path="m0,0l320294,0">
                  <v:stroke weight="1pt" endcap="flat" joinstyle="miter" miterlimit="10" on="true" color="#181717"/>
                  <v:fill on="false" color="#000000" opacity="0"/>
                </v:shape>
                <v:shape id="Shape 98" style="position:absolute;width:3202;height:0;left:45054;top:7848;" coordsize="320294,0" path="m0,0l320294,0">
                  <v:stroke weight="1pt" endcap="flat" joinstyle="miter" miterlimit="10" on="true" color="#181717"/>
                  <v:fill on="false" color="#000000" opacity="0"/>
                </v:shape>
                <v:shape id="Shape 99" style="position:absolute;width:0;height:3012;left:35636;top:4772;" coordsize="0,301244" path="m0,301244l0,0">
                  <v:stroke weight="1pt" endcap="flat" joinstyle="miter" miterlimit="10" on="true" color="#181717"/>
                  <v:fill on="false" color="#000000" opacity="0"/>
                </v:shape>
                <v:shape id="Shape 100" style="position:absolute;width:0;height:3012;left:48193;top:4772;" coordsize="0,301244" path="m0,301244l0,0">
                  <v:stroke weight="1pt" endcap="flat" joinstyle="miter" miterlimit="10" on="true" color="#181717"/>
                  <v:fill on="false" color="#000000" opacity="0"/>
                </v:shape>
                <v:shape id="Shape 101" style="position:absolute;width:3139;height:0;left:38775;top:4709;" coordsize="313944,0" path="m0,0l313944,0">
                  <v:stroke weight="1pt" endcap="flat" joinstyle="miter" miterlimit="10" on="true" color="#181717"/>
                  <v:fill on="false" color="#000000" opacity="0"/>
                </v:shape>
                <v:shape id="Shape 102" style="position:absolute;width:3139;height:0;left:38775;top:7848;" coordsize="313944,0" path="m0,0l313944,0">
                  <v:stroke weight="1pt" endcap="flat" joinstyle="miter" miterlimit="10" on="true" color="#181717"/>
                  <v:fill on="false" color="#000000" opacity="0"/>
                </v:shape>
                <v:shape id="Shape 103" style="position:absolute;width:3266;height:0;left:38712;top:10987;" coordsize="326644,0" path="m0,0l326644,0">
                  <v:stroke weight="1pt" endcap="flat" joinstyle="miter" miterlimit="10" on="true" color="#181717"/>
                  <v:fill on="false" color="#000000" opacity="0"/>
                </v:shape>
                <v:shape id="Shape 104" style="position:absolute;width:0;height:3012;left:38775;top:4772;" coordsize="0,301244" path="m0,301244l0,0">
                  <v:stroke weight="1pt" endcap="flat" joinstyle="miter" miterlimit="10" on="true" color="#181717"/>
                  <v:fill on="false" color="#000000" opacity="0"/>
                </v:shape>
                <v:shape id="Shape 105" style="position:absolute;width:0;height:3012;left:38775;top:7911;" coordsize="0,301244" path="m0,301244l0,0">
                  <v:stroke weight="1pt" endcap="flat" joinstyle="miter" miterlimit="10" on="true" color="#181717"/>
                  <v:fill on="false" color="#000000" opacity="0"/>
                </v:shape>
                <v:shape id="Shape 106" style="position:absolute;width:0;height:3012;left:41914;top:7911;" coordsize="0,301244" path="m0,301244l0,0">
                  <v:stroke weight="1pt" endcap="flat" joinstyle="miter" miterlimit="10" on="true" color="#181717"/>
                  <v:fill on="false" color="#000000" opacity="0"/>
                </v:shape>
                <v:shape id="Shape 107" style="position:absolute;width:3266;height:0;left:41851;top:1569;" coordsize="326644,0" path="m0,0l326644,0">
                  <v:stroke weight="1pt" endcap="flat" joinstyle="miter" miterlimit="10" on="true" color="#181717"/>
                  <v:fill on="false" color="#000000" opacity="0"/>
                </v:shape>
                <v:shape id="Shape 108" style="position:absolute;width:0;height:3012;left:41914;top:1633;" coordsize="0,301244" path="m0,301244l0,0">
                  <v:stroke weight="1pt" endcap="flat" joinstyle="miter" miterlimit="10" on="true" color="#181717"/>
                  <v:fill on="false" color="#000000" opacity="0"/>
                </v:shape>
                <v:shape id="Shape 109" style="position:absolute;width:0;height:3012;left:45054;top:1633;" coordsize="0,301244" path="m0,301244l0,0">
                  <v:stroke weight="1pt" endcap="flat" joinstyle="miter" miterlimit="10" on="true" color="#181717"/>
                  <v:fill on="false" color="#000000" opacity="0"/>
                </v:shape>
                <v:shape id="Shape 110" style="position:absolute;width:0;height:3012;left:41914;top:4772;" coordsize="0,301244" path="m0,301244l0,0">
                  <v:stroke weight="1pt" endcap="flat" joinstyle="miter" miterlimit="10" on="true" color="#181717"/>
                  <v:fill on="false" color="#000000" opacity="0"/>
                </v:shape>
                <v:shape id="Shape 111" style="position:absolute;width:0;height:3012;left:45054;top:4772;" coordsize="0,301244" path="m0,301244l0,0">
                  <v:stroke weight="1pt" endcap="flat" joinstyle="miter" miterlimit="10" on="true" color="#181717"/>
                  <v:fill on="false" color="#000000" opacity="0"/>
                </v:shape>
                <v:shape id="Shape 112" style="position:absolute;width:3139;height:0;left:41914;top:4709;" coordsize="313944,0" path="m0,0l313944,0">
                  <v:stroke weight="1pt" endcap="flat" joinstyle="miter" miterlimit="10" on="true" color="#181717"/>
                  <v:fill on="false" color="#000000" opacity="0"/>
                </v:shape>
                <v:shape id="Shape 113" style="position:absolute;width:3139;height:0;left:41914;top:7848;" coordsize="313944,0" path="m0,0l313944,0">
                  <v:stroke weight="1pt" endcap="flat" joinstyle="miter" miterlimit="10" on="true" color="#181717"/>
                  <v:fill on="false" color="#000000" opacity="0"/>
                </v:shape>
              </v:group>
            </w:pict>
          </mc:Fallback>
        </mc:AlternateContent>
      </w:r>
    </w:p>
    <w:p w:rsidR="006F3F2F" w:rsidRDefault="009C73A4" w:rsidP="005A6C5B">
      <w:pPr>
        <w:spacing w:after="0" w:line="360" w:lineRule="auto"/>
        <w:ind w:left="697"/>
        <w:rPr>
          <w:rFonts w:ascii="Times New Roman" w:hAnsi="Times New Roman" w:cs="Times New Roman"/>
          <w:sz w:val="24"/>
          <w:szCs w:val="24"/>
        </w:rPr>
      </w:pPr>
      <w:r w:rsidRPr="001F1B1D">
        <w:rPr>
          <w:rFonts w:ascii="Times New Roman" w:hAnsi="Times New Roman" w:cs="Times New Roman"/>
          <w:noProof/>
          <w:sz w:val="24"/>
          <w:szCs w:val="24"/>
        </w:rPr>
        <mc:AlternateContent>
          <mc:Choice Requires="wpg">
            <w:drawing>
              <wp:inline distT="0" distB="0" distL="0" distR="0" wp14:anchorId="52414A4C" wp14:editId="2DCC2D9C">
                <wp:extent cx="4672204" cy="482885"/>
                <wp:effectExtent l="0" t="0" r="0" b="0"/>
                <wp:docPr id="3931" name="Group 3931"/>
                <wp:cNvGraphicFramePr/>
                <a:graphic xmlns:a="http://schemas.openxmlformats.org/drawingml/2006/main">
                  <a:graphicData uri="http://schemas.microsoft.com/office/word/2010/wordprocessingGroup">
                    <wpg:wgp>
                      <wpg:cNvGrpSpPr/>
                      <wpg:grpSpPr>
                        <a:xfrm>
                          <a:off x="0" y="0"/>
                          <a:ext cx="4672204" cy="482885"/>
                          <a:chOff x="0" y="0"/>
                          <a:chExt cx="4672204" cy="482885"/>
                        </a:xfrm>
                      </wpg:grpSpPr>
                      <wps:wsp>
                        <wps:cNvPr id="62" name="Shape 62"/>
                        <wps:cNvSpPr/>
                        <wps:spPr>
                          <a:xfrm>
                            <a:off x="4492918" y="83821"/>
                            <a:ext cx="179286" cy="247561"/>
                          </a:xfrm>
                          <a:custGeom>
                            <a:avLst/>
                            <a:gdLst/>
                            <a:ahLst/>
                            <a:cxnLst/>
                            <a:rect l="0" t="0" r="0" b="0"/>
                            <a:pathLst>
                              <a:path w="179286" h="247561">
                                <a:moveTo>
                                  <a:pt x="71733" y="251"/>
                                </a:moveTo>
                                <a:cubicBezTo>
                                  <a:pt x="79921" y="502"/>
                                  <a:pt x="90360" y="1473"/>
                                  <a:pt x="99365" y="4356"/>
                                </a:cubicBezTo>
                                <a:cubicBezTo>
                                  <a:pt x="117361" y="10109"/>
                                  <a:pt x="162725" y="21628"/>
                                  <a:pt x="171361" y="82829"/>
                                </a:cubicBezTo>
                                <a:cubicBezTo>
                                  <a:pt x="175882" y="114871"/>
                                  <a:pt x="179286" y="233718"/>
                                  <a:pt x="82080" y="247561"/>
                                </a:cubicBezTo>
                                <a:cubicBezTo>
                                  <a:pt x="0" y="204508"/>
                                  <a:pt x="57607" y="470"/>
                                  <a:pt x="57607" y="470"/>
                                </a:cubicBezTo>
                                <a:cubicBezTo>
                                  <a:pt x="57607" y="470"/>
                                  <a:pt x="63545" y="0"/>
                                  <a:pt x="71733" y="251"/>
                                </a:cubicBezTo>
                                <a:close/>
                              </a:path>
                            </a:pathLst>
                          </a:custGeom>
                          <a:ln w="0" cap="flat">
                            <a:miter lim="127000"/>
                          </a:ln>
                        </wps:spPr>
                        <wps:style>
                          <a:lnRef idx="0">
                            <a:srgbClr val="000000">
                              <a:alpha val="0"/>
                            </a:srgbClr>
                          </a:lnRef>
                          <a:fillRef idx="1">
                            <a:srgbClr val="E9E8E7"/>
                          </a:fillRef>
                          <a:effectRef idx="0">
                            <a:scrgbClr r="0" g="0" b="0"/>
                          </a:effectRef>
                          <a:fontRef idx="none"/>
                        </wps:style>
                        <wps:bodyPr/>
                      </wps:wsp>
                      <wps:wsp>
                        <wps:cNvPr id="64" name="Shape 64"/>
                        <wps:cNvSpPr/>
                        <wps:spPr>
                          <a:xfrm>
                            <a:off x="4509562" y="86276"/>
                            <a:ext cx="161769" cy="242837"/>
                          </a:xfrm>
                          <a:custGeom>
                            <a:avLst/>
                            <a:gdLst/>
                            <a:ahLst/>
                            <a:cxnLst/>
                            <a:rect l="0" t="0" r="0" b="0"/>
                            <a:pathLst>
                              <a:path w="161769" h="242837">
                                <a:moveTo>
                                  <a:pt x="40417" y="0"/>
                                </a:moveTo>
                                <a:lnTo>
                                  <a:pt x="73118" y="0"/>
                                </a:lnTo>
                                <a:lnTo>
                                  <a:pt x="82714" y="1905"/>
                                </a:lnTo>
                                <a:cubicBezTo>
                                  <a:pt x="100722" y="7658"/>
                                  <a:pt x="146074" y="19177"/>
                                  <a:pt x="154710" y="80378"/>
                                </a:cubicBezTo>
                                <a:cubicBezTo>
                                  <a:pt x="158677" y="108415"/>
                                  <a:pt x="161769" y="202912"/>
                                  <a:pt x="97360" y="235371"/>
                                </a:cubicBezTo>
                                <a:lnTo>
                                  <a:pt x="72882" y="242837"/>
                                </a:lnTo>
                                <a:lnTo>
                                  <a:pt x="62994" y="242837"/>
                                </a:lnTo>
                                <a:lnTo>
                                  <a:pt x="40815" y="222128"/>
                                </a:lnTo>
                                <a:cubicBezTo>
                                  <a:pt x="0" y="159076"/>
                                  <a:pt x="35106" y="19883"/>
                                  <a:pt x="40329" y="321"/>
                                </a:cubicBezTo>
                                <a:lnTo>
                                  <a:pt x="40417" y="0"/>
                                </a:lnTo>
                                <a:close/>
                              </a:path>
                            </a:pathLst>
                          </a:custGeom>
                          <a:ln w="12700" cap="flat">
                            <a:round/>
                          </a:ln>
                        </wps:spPr>
                        <wps:style>
                          <a:lnRef idx="1">
                            <a:srgbClr val="181717"/>
                          </a:lnRef>
                          <a:fillRef idx="1">
                            <a:srgbClr val="E9E8E7"/>
                          </a:fillRef>
                          <a:effectRef idx="0">
                            <a:scrgbClr r="0" g="0" b="0"/>
                          </a:effectRef>
                          <a:fontRef idx="none"/>
                        </wps:style>
                        <wps:bodyPr/>
                      </wps:wsp>
                      <wps:wsp>
                        <wps:cNvPr id="4046" name="Shape 4046"/>
                        <wps:cNvSpPr/>
                        <wps:spPr>
                          <a:xfrm>
                            <a:off x="3822893" y="84275"/>
                            <a:ext cx="756691" cy="242837"/>
                          </a:xfrm>
                          <a:custGeom>
                            <a:avLst/>
                            <a:gdLst/>
                            <a:ahLst/>
                            <a:cxnLst/>
                            <a:rect l="0" t="0" r="0" b="0"/>
                            <a:pathLst>
                              <a:path w="756691" h="242837">
                                <a:moveTo>
                                  <a:pt x="0" y="0"/>
                                </a:moveTo>
                                <a:lnTo>
                                  <a:pt x="756691" y="0"/>
                                </a:lnTo>
                                <a:lnTo>
                                  <a:pt x="756691" y="242837"/>
                                </a:lnTo>
                                <a:lnTo>
                                  <a:pt x="0" y="242837"/>
                                </a:lnTo>
                                <a:lnTo>
                                  <a:pt x="0" y="0"/>
                                </a:lnTo>
                              </a:path>
                            </a:pathLst>
                          </a:custGeom>
                          <a:ln w="0" cap="flat">
                            <a:miter lim="127000"/>
                          </a:ln>
                        </wps:spPr>
                        <wps:style>
                          <a:lnRef idx="0">
                            <a:srgbClr val="000000">
                              <a:alpha val="0"/>
                            </a:srgbClr>
                          </a:lnRef>
                          <a:fillRef idx="1">
                            <a:srgbClr val="E9E8E7"/>
                          </a:fillRef>
                          <a:effectRef idx="0">
                            <a:scrgbClr r="0" g="0" b="0"/>
                          </a:effectRef>
                          <a:fontRef idx="none"/>
                        </wps:style>
                        <wps:bodyPr/>
                      </wps:wsp>
                      <wps:wsp>
                        <wps:cNvPr id="66" name="Shape 66"/>
                        <wps:cNvSpPr/>
                        <wps:spPr>
                          <a:xfrm>
                            <a:off x="3822899" y="84277"/>
                            <a:ext cx="754977" cy="243256"/>
                          </a:xfrm>
                          <a:custGeom>
                            <a:avLst/>
                            <a:gdLst/>
                            <a:ahLst/>
                            <a:cxnLst/>
                            <a:rect l="0" t="0" r="0" b="0"/>
                            <a:pathLst>
                              <a:path w="754977" h="243256">
                                <a:moveTo>
                                  <a:pt x="754977" y="419"/>
                                </a:moveTo>
                                <a:lnTo>
                                  <a:pt x="0" y="0"/>
                                </a:lnTo>
                                <a:lnTo>
                                  <a:pt x="0" y="242837"/>
                                </a:lnTo>
                                <a:lnTo>
                                  <a:pt x="754977" y="243256"/>
                                </a:lnTo>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4047" name="Shape 4047"/>
                        <wps:cNvSpPr/>
                        <wps:spPr>
                          <a:xfrm>
                            <a:off x="2256682" y="145039"/>
                            <a:ext cx="310604" cy="308419"/>
                          </a:xfrm>
                          <a:custGeom>
                            <a:avLst/>
                            <a:gdLst/>
                            <a:ahLst/>
                            <a:cxnLst/>
                            <a:rect l="0" t="0" r="0" b="0"/>
                            <a:pathLst>
                              <a:path w="310604" h="308419">
                                <a:moveTo>
                                  <a:pt x="0" y="0"/>
                                </a:moveTo>
                                <a:lnTo>
                                  <a:pt x="310604" y="0"/>
                                </a:lnTo>
                                <a:lnTo>
                                  <a:pt x="310604" y="308419"/>
                                </a:lnTo>
                                <a:lnTo>
                                  <a:pt x="0" y="308419"/>
                                </a:lnTo>
                                <a:lnTo>
                                  <a:pt x="0" y="0"/>
                                </a:lnTo>
                              </a:path>
                            </a:pathLst>
                          </a:custGeom>
                          <a:ln w="12700" cap="flat">
                            <a:round/>
                          </a:ln>
                        </wps:spPr>
                        <wps:style>
                          <a:lnRef idx="1">
                            <a:srgbClr val="181717"/>
                          </a:lnRef>
                          <a:fillRef idx="1">
                            <a:srgbClr val="DEDDDC"/>
                          </a:fillRef>
                          <a:effectRef idx="0">
                            <a:scrgbClr r="0" g="0" b="0"/>
                          </a:effectRef>
                          <a:fontRef idx="none"/>
                        </wps:style>
                        <wps:bodyPr/>
                      </wps:wsp>
                      <wps:wsp>
                        <wps:cNvPr id="115" name="Shape 115"/>
                        <wps:cNvSpPr/>
                        <wps:spPr>
                          <a:xfrm>
                            <a:off x="2256676" y="32668"/>
                            <a:ext cx="426822" cy="112395"/>
                          </a:xfrm>
                          <a:custGeom>
                            <a:avLst/>
                            <a:gdLst/>
                            <a:ahLst/>
                            <a:cxnLst/>
                            <a:rect l="0" t="0" r="0" b="0"/>
                            <a:pathLst>
                              <a:path w="426822" h="112395">
                                <a:moveTo>
                                  <a:pt x="108814" y="0"/>
                                </a:moveTo>
                                <a:lnTo>
                                  <a:pt x="426822" y="0"/>
                                </a:lnTo>
                                <a:lnTo>
                                  <a:pt x="312064" y="112395"/>
                                </a:lnTo>
                                <a:lnTo>
                                  <a:pt x="0" y="112395"/>
                                </a:lnTo>
                                <a:lnTo>
                                  <a:pt x="108814" y="0"/>
                                </a:lnTo>
                                <a:close/>
                              </a:path>
                            </a:pathLst>
                          </a:custGeom>
                          <a:ln w="0" cap="flat">
                            <a:round/>
                          </a:ln>
                        </wps:spPr>
                        <wps:style>
                          <a:lnRef idx="0">
                            <a:srgbClr val="000000">
                              <a:alpha val="0"/>
                            </a:srgbClr>
                          </a:lnRef>
                          <a:fillRef idx="1">
                            <a:srgbClr val="DEDDDC"/>
                          </a:fillRef>
                          <a:effectRef idx="0">
                            <a:scrgbClr r="0" g="0" b="0"/>
                          </a:effectRef>
                          <a:fontRef idx="none"/>
                        </wps:style>
                        <wps:bodyPr/>
                      </wps:wsp>
                      <wps:wsp>
                        <wps:cNvPr id="116" name="Shape 116"/>
                        <wps:cNvSpPr/>
                        <wps:spPr>
                          <a:xfrm>
                            <a:off x="2256676" y="32668"/>
                            <a:ext cx="426822" cy="112395"/>
                          </a:xfrm>
                          <a:custGeom>
                            <a:avLst/>
                            <a:gdLst/>
                            <a:ahLst/>
                            <a:cxnLst/>
                            <a:rect l="0" t="0" r="0" b="0"/>
                            <a:pathLst>
                              <a:path w="426822" h="112395">
                                <a:moveTo>
                                  <a:pt x="108814" y="0"/>
                                </a:moveTo>
                                <a:lnTo>
                                  <a:pt x="0" y="112395"/>
                                </a:lnTo>
                                <a:lnTo>
                                  <a:pt x="312064" y="112395"/>
                                </a:lnTo>
                                <a:lnTo>
                                  <a:pt x="426822" y="0"/>
                                </a:lnTo>
                                <a:lnTo>
                                  <a:pt x="108814" y="0"/>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17" name="Shape 117"/>
                        <wps:cNvSpPr/>
                        <wps:spPr>
                          <a:xfrm>
                            <a:off x="2568063" y="32304"/>
                            <a:ext cx="115430" cy="421145"/>
                          </a:xfrm>
                          <a:custGeom>
                            <a:avLst/>
                            <a:gdLst/>
                            <a:ahLst/>
                            <a:cxnLst/>
                            <a:rect l="0" t="0" r="0" b="0"/>
                            <a:pathLst>
                              <a:path w="115430" h="421145">
                                <a:moveTo>
                                  <a:pt x="115430" y="0"/>
                                </a:moveTo>
                                <a:lnTo>
                                  <a:pt x="115430" y="309855"/>
                                </a:lnTo>
                                <a:lnTo>
                                  <a:pt x="0" y="421145"/>
                                </a:lnTo>
                                <a:lnTo>
                                  <a:pt x="0" y="111303"/>
                                </a:lnTo>
                                <a:lnTo>
                                  <a:pt x="115430" y="0"/>
                                </a:lnTo>
                                <a:close/>
                              </a:path>
                            </a:pathLst>
                          </a:custGeom>
                          <a:ln w="0" cap="flat">
                            <a:round/>
                          </a:ln>
                        </wps:spPr>
                        <wps:style>
                          <a:lnRef idx="0">
                            <a:srgbClr val="000000">
                              <a:alpha val="0"/>
                            </a:srgbClr>
                          </a:lnRef>
                          <a:fillRef idx="1">
                            <a:srgbClr val="DEDDDC"/>
                          </a:fillRef>
                          <a:effectRef idx="0">
                            <a:scrgbClr r="0" g="0" b="0"/>
                          </a:effectRef>
                          <a:fontRef idx="none"/>
                        </wps:style>
                        <wps:bodyPr/>
                      </wps:wsp>
                      <wps:wsp>
                        <wps:cNvPr id="118" name="Shape 118"/>
                        <wps:cNvSpPr/>
                        <wps:spPr>
                          <a:xfrm>
                            <a:off x="2568063" y="32304"/>
                            <a:ext cx="115430" cy="421145"/>
                          </a:xfrm>
                          <a:custGeom>
                            <a:avLst/>
                            <a:gdLst/>
                            <a:ahLst/>
                            <a:cxnLst/>
                            <a:rect l="0" t="0" r="0" b="0"/>
                            <a:pathLst>
                              <a:path w="115430" h="421145">
                                <a:moveTo>
                                  <a:pt x="0" y="111303"/>
                                </a:moveTo>
                                <a:lnTo>
                                  <a:pt x="0" y="421145"/>
                                </a:lnTo>
                                <a:lnTo>
                                  <a:pt x="115430" y="309855"/>
                                </a:lnTo>
                                <a:lnTo>
                                  <a:pt x="115430" y="0"/>
                                </a:lnTo>
                                <a:lnTo>
                                  <a:pt x="0" y="111303"/>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19" name="Shape 119"/>
                        <wps:cNvSpPr/>
                        <wps:spPr>
                          <a:xfrm>
                            <a:off x="2365516" y="69304"/>
                            <a:ext cx="0" cy="246964"/>
                          </a:xfrm>
                          <a:custGeom>
                            <a:avLst/>
                            <a:gdLst/>
                            <a:ahLst/>
                            <a:cxnLst/>
                            <a:rect l="0" t="0" r="0" b="0"/>
                            <a:pathLst>
                              <a:path h="246964">
                                <a:moveTo>
                                  <a:pt x="0" y="0"/>
                                </a:moveTo>
                                <a:lnTo>
                                  <a:pt x="0" y="246964"/>
                                </a:lnTo>
                              </a:path>
                            </a:pathLst>
                          </a:custGeom>
                          <a:ln w="6350" cap="flat">
                            <a:custDash>
                              <a:ds d="204700" sp="204700"/>
                            </a:custDash>
                            <a:round/>
                          </a:ln>
                        </wps:spPr>
                        <wps:style>
                          <a:lnRef idx="1">
                            <a:srgbClr val="181717"/>
                          </a:lnRef>
                          <a:fillRef idx="0">
                            <a:srgbClr val="000000">
                              <a:alpha val="0"/>
                            </a:srgbClr>
                          </a:fillRef>
                          <a:effectRef idx="0">
                            <a:scrgbClr r="0" g="0" b="0"/>
                          </a:effectRef>
                          <a:fontRef idx="none"/>
                        </wps:style>
                        <wps:bodyPr/>
                      </wps:wsp>
                      <wps:wsp>
                        <wps:cNvPr id="120" name="Shape 120"/>
                        <wps:cNvSpPr/>
                        <wps:spPr>
                          <a:xfrm>
                            <a:off x="2405324" y="342267"/>
                            <a:ext cx="252108" cy="0"/>
                          </a:xfrm>
                          <a:custGeom>
                            <a:avLst/>
                            <a:gdLst/>
                            <a:ahLst/>
                            <a:cxnLst/>
                            <a:rect l="0" t="0" r="0" b="0"/>
                            <a:pathLst>
                              <a:path w="252108">
                                <a:moveTo>
                                  <a:pt x="0" y="0"/>
                                </a:moveTo>
                                <a:lnTo>
                                  <a:pt x="252108" y="0"/>
                                </a:lnTo>
                              </a:path>
                            </a:pathLst>
                          </a:custGeom>
                          <a:ln w="6350" cap="flat">
                            <a:custDash>
                              <a:ds d="209000" sp="209000"/>
                            </a:custDash>
                            <a:round/>
                          </a:ln>
                        </wps:spPr>
                        <wps:style>
                          <a:lnRef idx="1">
                            <a:srgbClr val="181717"/>
                          </a:lnRef>
                          <a:fillRef idx="0">
                            <a:srgbClr val="000000">
                              <a:alpha val="0"/>
                            </a:srgbClr>
                          </a:fillRef>
                          <a:effectRef idx="0">
                            <a:scrgbClr r="0" g="0" b="0"/>
                          </a:effectRef>
                          <a:fontRef idx="none"/>
                        </wps:style>
                        <wps:bodyPr/>
                      </wps:wsp>
                      <wps:wsp>
                        <wps:cNvPr id="121" name="Shape 121"/>
                        <wps:cNvSpPr/>
                        <wps:spPr>
                          <a:xfrm>
                            <a:off x="2365516" y="30300"/>
                            <a:ext cx="0" cy="12992"/>
                          </a:xfrm>
                          <a:custGeom>
                            <a:avLst/>
                            <a:gdLst/>
                            <a:ahLst/>
                            <a:cxnLst/>
                            <a:rect l="0" t="0" r="0" b="0"/>
                            <a:pathLst>
                              <a:path h="12992">
                                <a:moveTo>
                                  <a:pt x="0" y="0"/>
                                </a:moveTo>
                                <a:lnTo>
                                  <a:pt x="0" y="12992"/>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22" name="Shape 122"/>
                        <wps:cNvSpPr/>
                        <wps:spPr>
                          <a:xfrm>
                            <a:off x="2365516" y="329271"/>
                            <a:ext cx="13272" cy="12992"/>
                          </a:xfrm>
                          <a:custGeom>
                            <a:avLst/>
                            <a:gdLst/>
                            <a:ahLst/>
                            <a:cxnLst/>
                            <a:rect l="0" t="0" r="0" b="0"/>
                            <a:pathLst>
                              <a:path w="13272" h="12992">
                                <a:moveTo>
                                  <a:pt x="0" y="0"/>
                                </a:moveTo>
                                <a:lnTo>
                                  <a:pt x="0" y="12992"/>
                                </a:lnTo>
                                <a:lnTo>
                                  <a:pt x="13272" y="12992"/>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23" name="Shape 123"/>
                        <wps:cNvSpPr/>
                        <wps:spPr>
                          <a:xfrm>
                            <a:off x="2670710" y="342262"/>
                            <a:ext cx="13271" cy="0"/>
                          </a:xfrm>
                          <a:custGeom>
                            <a:avLst/>
                            <a:gdLst/>
                            <a:ahLst/>
                            <a:cxnLst/>
                            <a:rect l="0" t="0" r="0" b="0"/>
                            <a:pathLst>
                              <a:path w="13271">
                                <a:moveTo>
                                  <a:pt x="0" y="0"/>
                                </a:moveTo>
                                <a:lnTo>
                                  <a:pt x="13271"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24" name="Shape 124"/>
                        <wps:cNvSpPr/>
                        <wps:spPr>
                          <a:xfrm>
                            <a:off x="2255285" y="345145"/>
                            <a:ext cx="108648" cy="109728"/>
                          </a:xfrm>
                          <a:custGeom>
                            <a:avLst/>
                            <a:gdLst/>
                            <a:ahLst/>
                            <a:cxnLst/>
                            <a:rect l="0" t="0" r="0" b="0"/>
                            <a:pathLst>
                              <a:path w="108648" h="109728">
                                <a:moveTo>
                                  <a:pt x="108648" y="0"/>
                                </a:moveTo>
                                <a:lnTo>
                                  <a:pt x="0" y="109728"/>
                                </a:lnTo>
                              </a:path>
                            </a:pathLst>
                          </a:custGeom>
                          <a:ln w="6350" cap="flat">
                            <a:custDash>
                              <a:ds d="173700" sp="173700"/>
                            </a:custDash>
                            <a:round/>
                          </a:ln>
                        </wps:spPr>
                        <wps:style>
                          <a:lnRef idx="1">
                            <a:srgbClr val="181717"/>
                          </a:lnRef>
                          <a:fillRef idx="0">
                            <a:srgbClr val="000000">
                              <a:alpha val="0"/>
                            </a:srgbClr>
                          </a:fillRef>
                          <a:effectRef idx="0">
                            <a:scrgbClr r="0" g="0" b="0"/>
                          </a:effectRef>
                          <a:fontRef idx="none"/>
                        </wps:style>
                        <wps:bodyPr/>
                      </wps:wsp>
                      <wps:wsp>
                        <wps:cNvPr id="131" name="Shape 131"/>
                        <wps:cNvSpPr/>
                        <wps:spPr>
                          <a:xfrm>
                            <a:off x="4617912" y="234333"/>
                            <a:ext cx="50152" cy="81928"/>
                          </a:xfrm>
                          <a:custGeom>
                            <a:avLst/>
                            <a:gdLst/>
                            <a:ahLst/>
                            <a:cxnLst/>
                            <a:rect l="0" t="0" r="0" b="0"/>
                            <a:pathLst>
                              <a:path w="50152" h="81928">
                                <a:moveTo>
                                  <a:pt x="0" y="81928"/>
                                </a:moveTo>
                                <a:cubicBezTo>
                                  <a:pt x="24917" y="66192"/>
                                  <a:pt x="43662" y="36195"/>
                                  <a:pt x="50152" y="0"/>
                                </a:cubicBezTo>
                              </a:path>
                            </a:pathLst>
                          </a:custGeom>
                          <a:ln w="6350" cap="flat">
                            <a:custDash>
                              <a:ds d="222300" sp="222300"/>
                            </a:custDash>
                            <a:round/>
                          </a:ln>
                        </wps:spPr>
                        <wps:style>
                          <a:lnRef idx="1">
                            <a:srgbClr val="181717"/>
                          </a:lnRef>
                          <a:fillRef idx="0">
                            <a:srgbClr val="000000">
                              <a:alpha val="0"/>
                            </a:srgbClr>
                          </a:fillRef>
                          <a:effectRef idx="0">
                            <a:scrgbClr r="0" g="0" b="0"/>
                          </a:effectRef>
                          <a:fontRef idx="none"/>
                        </wps:style>
                        <wps:bodyPr/>
                      </wps:wsp>
                      <wps:wsp>
                        <wps:cNvPr id="132" name="Shape 132"/>
                        <wps:cNvSpPr/>
                        <wps:spPr>
                          <a:xfrm>
                            <a:off x="4605396" y="89742"/>
                            <a:ext cx="59537" cy="74663"/>
                          </a:xfrm>
                          <a:custGeom>
                            <a:avLst/>
                            <a:gdLst/>
                            <a:ahLst/>
                            <a:cxnLst/>
                            <a:rect l="0" t="0" r="0" b="0"/>
                            <a:pathLst>
                              <a:path w="59537" h="74663">
                                <a:moveTo>
                                  <a:pt x="59537" y="74663"/>
                                </a:moveTo>
                                <a:cubicBezTo>
                                  <a:pt x="49669" y="39103"/>
                                  <a:pt x="27597" y="11290"/>
                                  <a:pt x="0" y="0"/>
                                </a:cubicBezTo>
                              </a:path>
                            </a:pathLst>
                          </a:custGeom>
                          <a:ln w="6350" cap="flat">
                            <a:custDash>
                              <a:ds d="222300" sp="222300"/>
                            </a:custDash>
                            <a:round/>
                          </a:ln>
                        </wps:spPr>
                        <wps:style>
                          <a:lnRef idx="1">
                            <a:srgbClr val="181717"/>
                          </a:lnRef>
                          <a:fillRef idx="0">
                            <a:srgbClr val="000000">
                              <a:alpha val="0"/>
                            </a:srgbClr>
                          </a:fillRef>
                          <a:effectRef idx="0">
                            <a:scrgbClr r="0" g="0" b="0"/>
                          </a:effectRef>
                          <a:fontRef idx="none"/>
                        </wps:style>
                        <wps:bodyPr/>
                      </wps:wsp>
                      <wps:wsp>
                        <wps:cNvPr id="133" name="Shape 133"/>
                        <wps:cNvSpPr/>
                        <wps:spPr>
                          <a:xfrm>
                            <a:off x="4487694" y="96231"/>
                            <a:ext cx="50152" cy="81928"/>
                          </a:xfrm>
                          <a:custGeom>
                            <a:avLst/>
                            <a:gdLst/>
                            <a:ahLst/>
                            <a:cxnLst/>
                            <a:rect l="0" t="0" r="0" b="0"/>
                            <a:pathLst>
                              <a:path w="50152" h="81928">
                                <a:moveTo>
                                  <a:pt x="50152" y="0"/>
                                </a:moveTo>
                                <a:cubicBezTo>
                                  <a:pt x="25235" y="15735"/>
                                  <a:pt x="6490" y="45720"/>
                                  <a:pt x="0" y="81928"/>
                                </a:cubicBezTo>
                              </a:path>
                            </a:pathLst>
                          </a:custGeom>
                          <a:ln w="6350" cap="flat">
                            <a:custDash>
                              <a:ds d="222300" sp="222300"/>
                            </a:custDash>
                            <a:round/>
                          </a:ln>
                        </wps:spPr>
                        <wps:style>
                          <a:lnRef idx="1">
                            <a:srgbClr val="181717"/>
                          </a:lnRef>
                          <a:fillRef idx="0">
                            <a:srgbClr val="000000">
                              <a:alpha val="0"/>
                            </a:srgbClr>
                          </a:fillRef>
                          <a:effectRef idx="0">
                            <a:scrgbClr r="0" g="0" b="0"/>
                          </a:effectRef>
                          <a:fontRef idx="none"/>
                        </wps:style>
                        <wps:bodyPr/>
                      </wps:wsp>
                      <wps:wsp>
                        <wps:cNvPr id="134" name="Shape 134"/>
                        <wps:cNvSpPr/>
                        <wps:spPr>
                          <a:xfrm>
                            <a:off x="4490825" y="248084"/>
                            <a:ext cx="59537" cy="74650"/>
                          </a:xfrm>
                          <a:custGeom>
                            <a:avLst/>
                            <a:gdLst/>
                            <a:ahLst/>
                            <a:cxnLst/>
                            <a:rect l="0" t="0" r="0" b="0"/>
                            <a:pathLst>
                              <a:path w="59537" h="74650">
                                <a:moveTo>
                                  <a:pt x="0" y="0"/>
                                </a:moveTo>
                                <a:cubicBezTo>
                                  <a:pt x="9868" y="35560"/>
                                  <a:pt x="31941" y="63360"/>
                                  <a:pt x="59537" y="74650"/>
                                </a:cubicBezTo>
                              </a:path>
                            </a:pathLst>
                          </a:custGeom>
                          <a:ln w="6350" cap="flat">
                            <a:custDash>
                              <a:ds d="222300" sp="222300"/>
                            </a:custDash>
                            <a:round/>
                          </a:ln>
                        </wps:spPr>
                        <wps:style>
                          <a:lnRef idx="1">
                            <a:srgbClr val="181717"/>
                          </a:lnRef>
                          <a:fillRef idx="0">
                            <a:srgbClr val="000000">
                              <a:alpha val="0"/>
                            </a:srgbClr>
                          </a:fillRef>
                          <a:effectRef idx="0">
                            <a:scrgbClr r="0" g="0" b="0"/>
                          </a:effectRef>
                          <a:fontRef idx="none"/>
                        </wps:style>
                        <wps:bodyPr/>
                      </wps:wsp>
                      <wps:wsp>
                        <wps:cNvPr id="135" name="Shape 135"/>
                        <wps:cNvSpPr/>
                        <wps:spPr>
                          <a:xfrm>
                            <a:off x="4669918" y="192146"/>
                            <a:ext cx="610" cy="28194"/>
                          </a:xfrm>
                          <a:custGeom>
                            <a:avLst/>
                            <a:gdLst/>
                            <a:ahLst/>
                            <a:cxnLst/>
                            <a:rect l="0" t="0" r="0" b="0"/>
                            <a:pathLst>
                              <a:path w="610" h="28194">
                                <a:moveTo>
                                  <a:pt x="0" y="28194"/>
                                </a:moveTo>
                                <a:cubicBezTo>
                                  <a:pt x="407" y="23571"/>
                                  <a:pt x="610" y="18872"/>
                                  <a:pt x="610" y="14097"/>
                                </a:cubicBezTo>
                                <a:cubicBezTo>
                                  <a:pt x="610" y="9335"/>
                                  <a:pt x="407" y="4636"/>
                                  <a:pt x="0" y="0"/>
                                </a:cubicBez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36" name="Shape 136"/>
                        <wps:cNvSpPr/>
                        <wps:spPr>
                          <a:xfrm>
                            <a:off x="4563860" y="84285"/>
                            <a:ext cx="28042" cy="1384"/>
                          </a:xfrm>
                          <a:custGeom>
                            <a:avLst/>
                            <a:gdLst/>
                            <a:ahLst/>
                            <a:cxnLst/>
                            <a:rect l="0" t="0" r="0" b="0"/>
                            <a:pathLst>
                              <a:path w="28042" h="1384">
                                <a:moveTo>
                                  <a:pt x="28042" y="1384"/>
                                </a:moveTo>
                                <a:cubicBezTo>
                                  <a:pt x="23470" y="470"/>
                                  <a:pt x="18783" y="0"/>
                                  <a:pt x="14021" y="0"/>
                                </a:cubicBezTo>
                                <a:cubicBezTo>
                                  <a:pt x="9258" y="0"/>
                                  <a:pt x="4572" y="470"/>
                                  <a:pt x="0" y="1384"/>
                                </a:cubicBez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37" name="Shape 137"/>
                        <wps:cNvSpPr/>
                        <wps:spPr>
                          <a:xfrm>
                            <a:off x="4485234" y="192146"/>
                            <a:ext cx="610" cy="28194"/>
                          </a:xfrm>
                          <a:custGeom>
                            <a:avLst/>
                            <a:gdLst/>
                            <a:ahLst/>
                            <a:cxnLst/>
                            <a:rect l="0" t="0" r="0" b="0"/>
                            <a:pathLst>
                              <a:path w="610" h="28194">
                                <a:moveTo>
                                  <a:pt x="610" y="0"/>
                                </a:moveTo>
                                <a:cubicBezTo>
                                  <a:pt x="203" y="4636"/>
                                  <a:pt x="0" y="9335"/>
                                  <a:pt x="0" y="14097"/>
                                </a:cubicBezTo>
                                <a:cubicBezTo>
                                  <a:pt x="0" y="18872"/>
                                  <a:pt x="203" y="23571"/>
                                  <a:pt x="610" y="28194"/>
                                </a:cubicBez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38" name="Shape 138"/>
                        <wps:cNvSpPr/>
                        <wps:spPr>
                          <a:xfrm>
                            <a:off x="4563860" y="326817"/>
                            <a:ext cx="28042" cy="1384"/>
                          </a:xfrm>
                          <a:custGeom>
                            <a:avLst/>
                            <a:gdLst/>
                            <a:ahLst/>
                            <a:cxnLst/>
                            <a:rect l="0" t="0" r="0" b="0"/>
                            <a:pathLst>
                              <a:path w="28042" h="1384">
                                <a:moveTo>
                                  <a:pt x="0" y="0"/>
                                </a:moveTo>
                                <a:cubicBezTo>
                                  <a:pt x="4572" y="914"/>
                                  <a:pt x="9258" y="1384"/>
                                  <a:pt x="14021" y="1384"/>
                                </a:cubicBezTo>
                                <a:cubicBezTo>
                                  <a:pt x="18783" y="1384"/>
                                  <a:pt x="23470" y="914"/>
                                  <a:pt x="28042" y="0"/>
                                </a:cubicBez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39" name="Shape 139"/>
                        <wps:cNvSpPr/>
                        <wps:spPr>
                          <a:xfrm>
                            <a:off x="4577879" y="84287"/>
                            <a:ext cx="92647" cy="243916"/>
                          </a:xfrm>
                          <a:custGeom>
                            <a:avLst/>
                            <a:gdLst/>
                            <a:ahLst/>
                            <a:cxnLst/>
                            <a:rect l="0" t="0" r="0" b="0"/>
                            <a:pathLst>
                              <a:path w="92647" h="243916">
                                <a:moveTo>
                                  <a:pt x="0" y="243916"/>
                                </a:moveTo>
                                <a:cubicBezTo>
                                  <a:pt x="51168" y="243916"/>
                                  <a:pt x="92647" y="189306"/>
                                  <a:pt x="92647" y="121945"/>
                                </a:cubicBezTo>
                                <a:cubicBezTo>
                                  <a:pt x="92647" y="54597"/>
                                  <a:pt x="51168" y="0"/>
                                  <a:pt x="0" y="0"/>
                                </a:cubicBezTo>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40" name="Shape 140"/>
                        <wps:cNvSpPr/>
                        <wps:spPr>
                          <a:xfrm>
                            <a:off x="3727432" y="84287"/>
                            <a:ext cx="185293" cy="243916"/>
                          </a:xfrm>
                          <a:custGeom>
                            <a:avLst/>
                            <a:gdLst/>
                            <a:ahLst/>
                            <a:cxnLst/>
                            <a:rect l="0" t="0" r="0" b="0"/>
                            <a:pathLst>
                              <a:path w="185293" h="243916">
                                <a:moveTo>
                                  <a:pt x="92647" y="0"/>
                                </a:moveTo>
                                <a:cubicBezTo>
                                  <a:pt x="143815" y="0"/>
                                  <a:pt x="185293" y="54597"/>
                                  <a:pt x="185293" y="121945"/>
                                </a:cubicBezTo>
                                <a:cubicBezTo>
                                  <a:pt x="185293" y="189306"/>
                                  <a:pt x="143815" y="243916"/>
                                  <a:pt x="92647" y="243916"/>
                                </a:cubicBezTo>
                                <a:cubicBezTo>
                                  <a:pt x="41478" y="243916"/>
                                  <a:pt x="0" y="189306"/>
                                  <a:pt x="0" y="121945"/>
                                </a:cubicBezTo>
                                <a:cubicBezTo>
                                  <a:pt x="0" y="54597"/>
                                  <a:pt x="41478" y="0"/>
                                  <a:pt x="92647" y="0"/>
                                </a:cubicBezTo>
                                <a:close/>
                              </a:path>
                            </a:pathLst>
                          </a:custGeom>
                          <a:ln w="0" cap="flat">
                            <a:round/>
                          </a:ln>
                        </wps:spPr>
                        <wps:style>
                          <a:lnRef idx="0">
                            <a:srgbClr val="000000">
                              <a:alpha val="0"/>
                            </a:srgbClr>
                          </a:lnRef>
                          <a:fillRef idx="1">
                            <a:srgbClr val="E9E8E7"/>
                          </a:fillRef>
                          <a:effectRef idx="0">
                            <a:scrgbClr r="0" g="0" b="0"/>
                          </a:effectRef>
                          <a:fontRef idx="none"/>
                        </wps:style>
                        <wps:bodyPr/>
                      </wps:wsp>
                      <wps:wsp>
                        <wps:cNvPr id="141" name="Shape 141"/>
                        <wps:cNvSpPr/>
                        <wps:spPr>
                          <a:xfrm>
                            <a:off x="3727432" y="84287"/>
                            <a:ext cx="185293" cy="243916"/>
                          </a:xfrm>
                          <a:custGeom>
                            <a:avLst/>
                            <a:gdLst/>
                            <a:ahLst/>
                            <a:cxnLst/>
                            <a:rect l="0" t="0" r="0" b="0"/>
                            <a:pathLst>
                              <a:path w="185293" h="243916">
                                <a:moveTo>
                                  <a:pt x="92647" y="243916"/>
                                </a:moveTo>
                                <a:cubicBezTo>
                                  <a:pt x="143815" y="243916"/>
                                  <a:pt x="185293" y="189306"/>
                                  <a:pt x="185293" y="121945"/>
                                </a:cubicBezTo>
                                <a:cubicBezTo>
                                  <a:pt x="185293" y="54597"/>
                                  <a:pt x="143815" y="0"/>
                                  <a:pt x="92647" y="0"/>
                                </a:cubicBezTo>
                                <a:cubicBezTo>
                                  <a:pt x="41478" y="0"/>
                                  <a:pt x="0" y="54597"/>
                                  <a:pt x="0" y="121945"/>
                                </a:cubicBezTo>
                                <a:cubicBezTo>
                                  <a:pt x="0" y="189306"/>
                                  <a:pt x="41478" y="243916"/>
                                  <a:pt x="92647" y="243916"/>
                                </a:cubicBezTo>
                                <a:close/>
                              </a:path>
                            </a:pathLst>
                          </a:custGeom>
                          <a:ln w="9233" cap="flat">
                            <a:round/>
                          </a:ln>
                        </wps:spPr>
                        <wps:style>
                          <a:lnRef idx="1">
                            <a:srgbClr val="181717"/>
                          </a:lnRef>
                          <a:fillRef idx="0">
                            <a:srgbClr val="000000">
                              <a:alpha val="0"/>
                            </a:srgbClr>
                          </a:fillRef>
                          <a:effectRef idx="0">
                            <a:scrgbClr r="0" g="0" b="0"/>
                          </a:effectRef>
                          <a:fontRef idx="none"/>
                        </wps:style>
                        <wps:bodyPr/>
                      </wps:wsp>
                      <wps:wsp>
                        <wps:cNvPr id="4048" name="Shape 4048"/>
                        <wps:cNvSpPr/>
                        <wps:spPr>
                          <a:xfrm>
                            <a:off x="212680" y="162578"/>
                            <a:ext cx="1107478" cy="320307"/>
                          </a:xfrm>
                          <a:custGeom>
                            <a:avLst/>
                            <a:gdLst/>
                            <a:ahLst/>
                            <a:cxnLst/>
                            <a:rect l="0" t="0" r="0" b="0"/>
                            <a:pathLst>
                              <a:path w="1107478" h="320307">
                                <a:moveTo>
                                  <a:pt x="0" y="0"/>
                                </a:moveTo>
                                <a:lnTo>
                                  <a:pt x="1107478" y="0"/>
                                </a:lnTo>
                                <a:lnTo>
                                  <a:pt x="1107478" y="320307"/>
                                </a:lnTo>
                                <a:lnTo>
                                  <a:pt x="0" y="320307"/>
                                </a:lnTo>
                                <a:lnTo>
                                  <a:pt x="0" y="0"/>
                                </a:lnTo>
                              </a:path>
                            </a:pathLst>
                          </a:custGeom>
                          <a:ln w="12700" cap="flat">
                            <a:round/>
                          </a:ln>
                        </wps:spPr>
                        <wps:style>
                          <a:lnRef idx="1">
                            <a:srgbClr val="181717"/>
                          </a:lnRef>
                          <a:fillRef idx="1">
                            <a:srgbClr val="DEDDDC"/>
                          </a:fillRef>
                          <a:effectRef idx="0">
                            <a:scrgbClr r="0" g="0" b="0"/>
                          </a:effectRef>
                          <a:fontRef idx="none"/>
                        </wps:style>
                        <wps:bodyPr/>
                      </wps:wsp>
                      <wps:wsp>
                        <wps:cNvPr id="143" name="Shape 143"/>
                        <wps:cNvSpPr/>
                        <wps:spPr>
                          <a:xfrm>
                            <a:off x="0" y="2877"/>
                            <a:ext cx="1320165" cy="159360"/>
                          </a:xfrm>
                          <a:custGeom>
                            <a:avLst/>
                            <a:gdLst/>
                            <a:ahLst/>
                            <a:cxnLst/>
                            <a:rect l="0" t="0" r="0" b="0"/>
                            <a:pathLst>
                              <a:path w="1320165" h="159360">
                                <a:moveTo>
                                  <a:pt x="0" y="0"/>
                                </a:moveTo>
                                <a:lnTo>
                                  <a:pt x="1106297" y="0"/>
                                </a:lnTo>
                                <a:lnTo>
                                  <a:pt x="1320165" y="159360"/>
                                </a:lnTo>
                                <a:lnTo>
                                  <a:pt x="212674" y="159360"/>
                                </a:lnTo>
                                <a:lnTo>
                                  <a:pt x="0" y="0"/>
                                </a:lnTo>
                                <a:close/>
                              </a:path>
                            </a:pathLst>
                          </a:custGeom>
                          <a:ln w="0" cap="flat">
                            <a:round/>
                          </a:ln>
                        </wps:spPr>
                        <wps:style>
                          <a:lnRef idx="0">
                            <a:srgbClr val="000000">
                              <a:alpha val="0"/>
                            </a:srgbClr>
                          </a:lnRef>
                          <a:fillRef idx="1">
                            <a:srgbClr val="DEDDDC"/>
                          </a:fillRef>
                          <a:effectRef idx="0">
                            <a:scrgbClr r="0" g="0" b="0"/>
                          </a:effectRef>
                          <a:fontRef idx="none"/>
                        </wps:style>
                        <wps:bodyPr/>
                      </wps:wsp>
                      <wps:wsp>
                        <wps:cNvPr id="144" name="Shape 144"/>
                        <wps:cNvSpPr/>
                        <wps:spPr>
                          <a:xfrm>
                            <a:off x="0" y="2877"/>
                            <a:ext cx="1320165" cy="159360"/>
                          </a:xfrm>
                          <a:custGeom>
                            <a:avLst/>
                            <a:gdLst/>
                            <a:ahLst/>
                            <a:cxnLst/>
                            <a:rect l="0" t="0" r="0" b="0"/>
                            <a:pathLst>
                              <a:path w="1320165" h="159360">
                                <a:moveTo>
                                  <a:pt x="1106297" y="0"/>
                                </a:moveTo>
                                <a:lnTo>
                                  <a:pt x="1320165" y="159360"/>
                                </a:lnTo>
                                <a:lnTo>
                                  <a:pt x="212674" y="159360"/>
                                </a:lnTo>
                                <a:lnTo>
                                  <a:pt x="0" y="0"/>
                                </a:lnTo>
                                <a:lnTo>
                                  <a:pt x="1106297" y="0"/>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45" name="Shape 145"/>
                        <wps:cNvSpPr/>
                        <wps:spPr>
                          <a:xfrm>
                            <a:off x="3716" y="4756"/>
                            <a:ext cx="210680" cy="478130"/>
                          </a:xfrm>
                          <a:custGeom>
                            <a:avLst/>
                            <a:gdLst/>
                            <a:ahLst/>
                            <a:cxnLst/>
                            <a:rect l="0" t="0" r="0" b="0"/>
                            <a:pathLst>
                              <a:path w="210680" h="478130">
                                <a:moveTo>
                                  <a:pt x="0" y="0"/>
                                </a:moveTo>
                                <a:lnTo>
                                  <a:pt x="210680" y="157455"/>
                                </a:lnTo>
                                <a:lnTo>
                                  <a:pt x="210680" y="478130"/>
                                </a:lnTo>
                                <a:lnTo>
                                  <a:pt x="0" y="307975"/>
                                </a:lnTo>
                                <a:lnTo>
                                  <a:pt x="0" y="0"/>
                                </a:lnTo>
                                <a:close/>
                              </a:path>
                            </a:pathLst>
                          </a:custGeom>
                          <a:ln w="0" cap="flat">
                            <a:round/>
                          </a:ln>
                        </wps:spPr>
                        <wps:style>
                          <a:lnRef idx="0">
                            <a:srgbClr val="000000">
                              <a:alpha val="0"/>
                            </a:srgbClr>
                          </a:lnRef>
                          <a:fillRef idx="1">
                            <a:srgbClr val="DEDDDC"/>
                          </a:fillRef>
                          <a:effectRef idx="0">
                            <a:scrgbClr r="0" g="0" b="0"/>
                          </a:effectRef>
                          <a:fontRef idx="none"/>
                        </wps:style>
                        <wps:bodyPr/>
                      </wps:wsp>
                      <wps:wsp>
                        <wps:cNvPr id="146" name="Shape 146"/>
                        <wps:cNvSpPr/>
                        <wps:spPr>
                          <a:xfrm>
                            <a:off x="3716" y="4756"/>
                            <a:ext cx="210680" cy="478130"/>
                          </a:xfrm>
                          <a:custGeom>
                            <a:avLst/>
                            <a:gdLst/>
                            <a:ahLst/>
                            <a:cxnLst/>
                            <a:rect l="0" t="0" r="0" b="0"/>
                            <a:pathLst>
                              <a:path w="210680" h="478130">
                                <a:moveTo>
                                  <a:pt x="210680" y="157455"/>
                                </a:moveTo>
                                <a:lnTo>
                                  <a:pt x="210680" y="478130"/>
                                </a:lnTo>
                                <a:lnTo>
                                  <a:pt x="0" y="307975"/>
                                </a:lnTo>
                                <a:lnTo>
                                  <a:pt x="0" y="0"/>
                                </a:lnTo>
                                <a:lnTo>
                                  <a:pt x="210680" y="157455"/>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47" name="Shape 147"/>
                        <wps:cNvSpPr/>
                        <wps:spPr>
                          <a:xfrm>
                            <a:off x="5" y="312763"/>
                            <a:ext cx="1105675" cy="0"/>
                          </a:xfrm>
                          <a:custGeom>
                            <a:avLst/>
                            <a:gdLst/>
                            <a:ahLst/>
                            <a:cxnLst/>
                            <a:rect l="0" t="0" r="0" b="0"/>
                            <a:pathLst>
                              <a:path w="1105675">
                                <a:moveTo>
                                  <a:pt x="1105675" y="0"/>
                                </a:moveTo>
                                <a:lnTo>
                                  <a:pt x="0" y="0"/>
                                </a:lnTo>
                              </a:path>
                            </a:pathLst>
                          </a:custGeom>
                          <a:ln w="6350" cap="flat">
                            <a:custDash>
                              <a:ds d="202500" sp="202500"/>
                            </a:custDash>
                            <a:round/>
                          </a:ln>
                        </wps:spPr>
                        <wps:style>
                          <a:lnRef idx="1">
                            <a:srgbClr val="181717"/>
                          </a:lnRef>
                          <a:fillRef idx="0">
                            <a:srgbClr val="000000">
                              <a:alpha val="0"/>
                            </a:srgbClr>
                          </a:fillRef>
                          <a:effectRef idx="0">
                            <a:scrgbClr r="0" g="0" b="0"/>
                          </a:effectRef>
                          <a:fontRef idx="none"/>
                        </wps:style>
                        <wps:bodyPr/>
                      </wps:wsp>
                      <wps:wsp>
                        <wps:cNvPr id="148" name="Shape 148"/>
                        <wps:cNvSpPr/>
                        <wps:spPr>
                          <a:xfrm>
                            <a:off x="1105680" y="39091"/>
                            <a:ext cx="0" cy="247510"/>
                          </a:xfrm>
                          <a:custGeom>
                            <a:avLst/>
                            <a:gdLst/>
                            <a:ahLst/>
                            <a:cxnLst/>
                            <a:rect l="0" t="0" r="0" b="0"/>
                            <a:pathLst>
                              <a:path h="247510">
                                <a:moveTo>
                                  <a:pt x="0" y="0"/>
                                </a:moveTo>
                                <a:lnTo>
                                  <a:pt x="0" y="247510"/>
                                </a:lnTo>
                              </a:path>
                            </a:pathLst>
                          </a:custGeom>
                          <a:ln w="6350" cap="flat">
                            <a:custDash>
                              <a:ds d="205200" sp="205200"/>
                            </a:custDash>
                            <a:round/>
                          </a:ln>
                        </wps:spPr>
                        <wps:style>
                          <a:lnRef idx="1">
                            <a:srgbClr val="181717"/>
                          </a:lnRef>
                          <a:fillRef idx="0">
                            <a:srgbClr val="000000">
                              <a:alpha val="0"/>
                            </a:srgbClr>
                          </a:fillRef>
                          <a:effectRef idx="0">
                            <a:scrgbClr r="0" g="0" b="0"/>
                          </a:effectRef>
                          <a:fontRef idx="none"/>
                        </wps:style>
                        <wps:bodyPr/>
                      </wps:wsp>
                      <wps:wsp>
                        <wps:cNvPr id="149" name="Shape 149"/>
                        <wps:cNvSpPr/>
                        <wps:spPr>
                          <a:xfrm>
                            <a:off x="1137818" y="338187"/>
                            <a:ext cx="160693" cy="127610"/>
                          </a:xfrm>
                          <a:custGeom>
                            <a:avLst/>
                            <a:gdLst/>
                            <a:ahLst/>
                            <a:cxnLst/>
                            <a:rect l="0" t="0" r="0" b="0"/>
                            <a:pathLst>
                              <a:path w="160693" h="127610">
                                <a:moveTo>
                                  <a:pt x="0" y="0"/>
                                </a:moveTo>
                                <a:lnTo>
                                  <a:pt x="160693" y="127610"/>
                                </a:lnTo>
                              </a:path>
                            </a:pathLst>
                          </a:custGeom>
                          <a:ln w="6350" cap="flat">
                            <a:custDash>
                              <a:ds d="215400" sp="215400"/>
                            </a:custDash>
                            <a:round/>
                          </a:ln>
                        </wps:spPr>
                        <wps:style>
                          <a:lnRef idx="1">
                            <a:srgbClr val="181717"/>
                          </a:lnRef>
                          <a:fillRef idx="0">
                            <a:srgbClr val="000000">
                              <a:alpha val="0"/>
                            </a:srgbClr>
                          </a:fillRef>
                          <a:effectRef idx="0">
                            <a:scrgbClr r="0" g="0" b="0"/>
                          </a:effectRef>
                          <a:fontRef idx="none"/>
                        </wps:style>
                        <wps:bodyPr/>
                      </wps:wsp>
                      <wps:wsp>
                        <wps:cNvPr id="150" name="Shape 150"/>
                        <wps:cNvSpPr/>
                        <wps:spPr>
                          <a:xfrm>
                            <a:off x="1105680" y="0"/>
                            <a:ext cx="0" cy="13030"/>
                          </a:xfrm>
                          <a:custGeom>
                            <a:avLst/>
                            <a:gdLst/>
                            <a:ahLst/>
                            <a:cxnLst/>
                            <a:rect l="0" t="0" r="0" b="0"/>
                            <a:pathLst>
                              <a:path h="13030">
                                <a:moveTo>
                                  <a:pt x="0" y="0"/>
                                </a:moveTo>
                                <a:lnTo>
                                  <a:pt x="0" y="1303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51" name="Shape 151"/>
                        <wps:cNvSpPr/>
                        <wps:spPr>
                          <a:xfrm>
                            <a:off x="1105680" y="299644"/>
                            <a:ext cx="10719" cy="21527"/>
                          </a:xfrm>
                          <a:custGeom>
                            <a:avLst/>
                            <a:gdLst/>
                            <a:ahLst/>
                            <a:cxnLst/>
                            <a:rect l="0" t="0" r="0" b="0"/>
                            <a:pathLst>
                              <a:path w="10719" h="21527">
                                <a:moveTo>
                                  <a:pt x="0" y="0"/>
                                </a:moveTo>
                                <a:lnTo>
                                  <a:pt x="0" y="13017"/>
                                </a:lnTo>
                                <a:lnTo>
                                  <a:pt x="10719" y="21527"/>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52" name="Shape 152"/>
                        <wps:cNvSpPr/>
                        <wps:spPr>
                          <a:xfrm>
                            <a:off x="1309223" y="474307"/>
                            <a:ext cx="10719" cy="8509"/>
                          </a:xfrm>
                          <a:custGeom>
                            <a:avLst/>
                            <a:gdLst/>
                            <a:ahLst/>
                            <a:cxnLst/>
                            <a:rect l="0" t="0" r="0" b="0"/>
                            <a:pathLst>
                              <a:path w="10719" h="8509">
                                <a:moveTo>
                                  <a:pt x="0" y="0"/>
                                </a:moveTo>
                                <a:lnTo>
                                  <a:pt x="10719" y="8509"/>
                                </a:lnTo>
                              </a:path>
                            </a:pathLst>
                          </a:custGeom>
                          <a:ln w="6350" cap="flat">
                            <a:round/>
                          </a:ln>
                        </wps:spPr>
                        <wps:style>
                          <a:lnRef idx="1">
                            <a:srgbClr val="181717"/>
                          </a:lnRef>
                          <a:fillRef idx="0">
                            <a:srgbClr val="000000">
                              <a:alpha val="0"/>
                            </a:srgbClr>
                          </a:fillRef>
                          <a:effectRef idx="0">
                            <a:scrgbClr r="0" g="0" b="0"/>
                          </a:effectRef>
                          <a:fontRef idx="none"/>
                        </wps:style>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3931" style="width:367.89pt;height:38.0225pt;mso-position-horizontal-relative:char;mso-position-vertical-relative:line" coordsize="46722,4828">
                <v:shape id="Shape 62" style="position:absolute;width:1792;height:2475;left:44929;top:838;" coordsize="179286,247561" path="m71733,251c79921,502,90360,1473,99365,4356c117361,10109,162725,21628,171361,82829c175882,114871,179286,233718,82080,247561c0,204508,57607,470,57607,470c57607,470,63545,0,71733,251x">
                  <v:stroke weight="0pt" endcap="flat" joinstyle="miter" miterlimit="10" on="false" color="#000000" opacity="0"/>
                  <v:fill on="true" color="#e9e8e7"/>
                </v:shape>
                <v:shape id="Shape 64" style="position:absolute;width:1617;height:2428;left:45095;top:862;" coordsize="161769,242837" path="m40417,0l73118,0l82714,1905c100722,7658,146074,19177,154710,80378c158677,108415,161769,202912,97360,235371l72882,242837l62994,242837l40815,222128c0,159076,35106,19883,40329,321l40417,0x">
                  <v:stroke weight="1pt" endcap="flat" joinstyle="round" on="true" color="#181717"/>
                  <v:fill on="true" color="#e9e8e7"/>
                </v:shape>
                <v:shape id="Shape 4049" style="position:absolute;width:7566;height:2428;left:38228;top:842;" coordsize="756691,242837" path="m0,0l756691,0l756691,242837l0,242837l0,0">
                  <v:stroke weight="0pt" endcap="flat" joinstyle="miter" miterlimit="10" on="false" color="#000000" opacity="0"/>
                  <v:fill on="true" color="#e9e8e7"/>
                </v:shape>
                <v:shape id="Shape 66" style="position:absolute;width:7549;height:2432;left:38228;top:842;" coordsize="754977,243256" path="m754977,419l0,0l0,242837l754977,243256">
                  <v:stroke weight="1pt" endcap="flat" joinstyle="round" on="true" color="#181717"/>
                  <v:fill on="false" color="#000000" opacity="0"/>
                </v:shape>
                <v:shape id="Shape 4050" style="position:absolute;width:3106;height:3084;left:22566;top:1450;" coordsize="310604,308419" path="m0,0l310604,0l310604,308419l0,308419l0,0">
                  <v:stroke weight="1pt" endcap="flat" joinstyle="round" on="true" color="#181717"/>
                  <v:fill on="true" color="#dedddc"/>
                </v:shape>
                <v:shape id="Shape 115" style="position:absolute;width:4268;height:1123;left:22566;top:326;" coordsize="426822,112395" path="m108814,0l426822,0l312064,112395l0,112395l108814,0x">
                  <v:stroke weight="0pt" endcap="flat" joinstyle="round" on="false" color="#000000" opacity="0"/>
                  <v:fill on="true" color="#dedddc"/>
                </v:shape>
                <v:shape id="Shape 116" style="position:absolute;width:4268;height:1123;left:22566;top:326;" coordsize="426822,112395" path="m108814,0l0,112395l312064,112395l426822,0l108814,0x">
                  <v:stroke weight="1pt" endcap="flat" joinstyle="round" on="true" color="#181717"/>
                  <v:fill on="false" color="#000000" opacity="0"/>
                </v:shape>
                <v:shape id="Shape 117" style="position:absolute;width:1154;height:4211;left:25680;top:323;" coordsize="115430,421145" path="m115430,0l115430,309855l0,421145l0,111303l115430,0x">
                  <v:stroke weight="0pt" endcap="flat" joinstyle="round" on="false" color="#000000" opacity="0"/>
                  <v:fill on="true" color="#dedddc"/>
                </v:shape>
                <v:shape id="Shape 118" style="position:absolute;width:1154;height:4211;left:25680;top:323;" coordsize="115430,421145" path="m0,111303l0,421145l115430,309855l115430,0l0,111303x">
                  <v:stroke weight="1pt" endcap="flat" joinstyle="round" on="true" color="#181717"/>
                  <v:fill on="false" color="#000000" opacity="0"/>
                </v:shape>
                <v:shape id="Shape 119" style="position:absolute;width:0;height:2469;left:23655;top:693;" coordsize="0,246964" path="m0,0l0,246964">
                  <v:stroke weight="0.5pt" endcap="flat" dashstyle="4.094 4.094" joinstyle="round" on="true" color="#181717"/>
                  <v:fill on="false" color="#000000" opacity="0"/>
                </v:shape>
                <v:shape id="Shape 120" style="position:absolute;width:2521;height:0;left:24053;top:3422;" coordsize="252108,0" path="m0,0l252108,0">
                  <v:stroke weight="0.5pt" endcap="flat" dashstyle="4.18 4.18" joinstyle="round" on="true" color="#181717"/>
                  <v:fill on="false" color="#000000" opacity="0"/>
                </v:shape>
                <v:shape id="Shape 121" style="position:absolute;width:0;height:129;left:23655;top:303;" coordsize="0,12992" path="m0,0l0,12992">
                  <v:stroke weight="0.5pt" endcap="flat" joinstyle="round" on="true" color="#181717"/>
                  <v:fill on="false" color="#000000" opacity="0"/>
                </v:shape>
                <v:shape id="Shape 122" style="position:absolute;width:132;height:129;left:23655;top:3292;" coordsize="13272,12992" path="m0,0l0,12992l13272,12992">
                  <v:stroke weight="0.5pt" endcap="flat" joinstyle="round" on="true" color="#181717"/>
                  <v:fill on="false" color="#000000" opacity="0"/>
                </v:shape>
                <v:shape id="Shape 123" style="position:absolute;width:132;height:0;left:26707;top:3422;" coordsize="13271,0" path="m0,0l13271,0">
                  <v:stroke weight="0.5pt" endcap="flat" joinstyle="round" on="true" color="#181717"/>
                  <v:fill on="false" color="#000000" opacity="0"/>
                </v:shape>
                <v:shape id="Shape 124" style="position:absolute;width:1086;height:1097;left:22552;top:3451;" coordsize="108648,109728" path="m108648,0l0,109728">
                  <v:stroke weight="0.5pt" endcap="flat" dashstyle="3.474 3.474" joinstyle="round" on="true" color="#181717"/>
                  <v:fill on="false" color="#000000" opacity="0"/>
                </v:shape>
                <v:shape id="Shape 131" style="position:absolute;width:501;height:819;left:46179;top:2343;" coordsize="50152,81928" path="m0,81928c24917,66192,43662,36195,50152,0">
                  <v:stroke weight="0.5pt" endcap="flat" dashstyle="4.446 4.446" joinstyle="round" on="true" color="#181717"/>
                  <v:fill on="false" color="#000000" opacity="0"/>
                </v:shape>
                <v:shape id="Shape 132" style="position:absolute;width:595;height:746;left:46053;top:897;" coordsize="59537,74663" path="m59537,74663c49669,39103,27597,11290,0,0">
                  <v:stroke weight="0.5pt" endcap="flat" dashstyle="4.446 4.446" joinstyle="round" on="true" color="#181717"/>
                  <v:fill on="false" color="#000000" opacity="0"/>
                </v:shape>
                <v:shape id="Shape 133" style="position:absolute;width:501;height:819;left:44876;top:962;" coordsize="50152,81928" path="m50152,0c25235,15735,6490,45720,0,81928">
                  <v:stroke weight="0.5pt" endcap="flat" dashstyle="4.446 4.446" joinstyle="round" on="true" color="#181717"/>
                  <v:fill on="false" color="#000000" opacity="0"/>
                </v:shape>
                <v:shape id="Shape 134" style="position:absolute;width:595;height:746;left:44908;top:2480;" coordsize="59537,74650" path="m0,0c9868,35560,31941,63360,59537,74650">
                  <v:stroke weight="0.5pt" endcap="flat" dashstyle="4.446 4.446" joinstyle="round" on="true" color="#181717"/>
                  <v:fill on="false" color="#000000" opacity="0"/>
                </v:shape>
                <v:shape id="Shape 135" style="position:absolute;width:6;height:281;left:46699;top:1921;" coordsize="610,28194" path="m0,28194c407,23571,610,18872,610,14097c610,9335,407,4636,0,0">
                  <v:stroke weight="0.5pt" endcap="flat" joinstyle="round" on="true" color="#181717"/>
                  <v:fill on="false" color="#000000" opacity="0"/>
                </v:shape>
                <v:shape id="Shape 136" style="position:absolute;width:280;height:13;left:45638;top:842;" coordsize="28042,1384" path="m28042,1384c23470,470,18783,0,14021,0c9258,0,4572,470,0,1384">
                  <v:stroke weight="0.5pt" endcap="flat" joinstyle="round" on="true" color="#181717"/>
                  <v:fill on="false" color="#000000" opacity="0"/>
                </v:shape>
                <v:shape id="Shape 137" style="position:absolute;width:6;height:281;left:44852;top:1921;" coordsize="610,28194" path="m610,0c203,4636,0,9335,0,14097c0,18872,203,23571,610,28194">
                  <v:stroke weight="0.5pt" endcap="flat" joinstyle="round" on="true" color="#181717"/>
                  <v:fill on="false" color="#000000" opacity="0"/>
                </v:shape>
                <v:shape id="Shape 138" style="position:absolute;width:280;height:13;left:45638;top:3268;" coordsize="28042,1384" path="m0,0c4572,914,9258,1384,14021,1384c18783,1384,23470,914,28042,0">
                  <v:stroke weight="0.5pt" endcap="flat" joinstyle="round" on="true" color="#181717"/>
                  <v:fill on="false" color="#000000" opacity="0"/>
                </v:shape>
                <v:shape id="Shape 139" style="position:absolute;width:926;height:2439;left:45778;top:842;" coordsize="92647,243916" path="m0,243916c51168,243916,92647,189306,92647,121945c92647,54597,51168,0,0,0">
                  <v:stroke weight="1pt" endcap="flat" joinstyle="round" on="true" color="#181717"/>
                  <v:fill on="false" color="#000000" opacity="0"/>
                </v:shape>
                <v:shape id="Shape 140" style="position:absolute;width:1852;height:2439;left:37274;top:842;" coordsize="185293,243916" path="m92647,0c143815,0,185293,54597,185293,121945c185293,189306,143815,243916,92647,243916c41478,243916,0,189306,0,121945c0,54597,41478,0,92647,0x">
                  <v:stroke weight="0pt" endcap="flat" joinstyle="round" on="false" color="#000000" opacity="0"/>
                  <v:fill on="true" color="#e9e8e7"/>
                </v:shape>
                <v:shape id="Shape 141" style="position:absolute;width:1852;height:2439;left:37274;top:842;" coordsize="185293,243916" path="m92647,243916c143815,243916,185293,189306,185293,121945c185293,54597,143815,0,92647,0c41478,0,0,54597,0,121945c0,189306,41478,243916,92647,243916x">
                  <v:stroke weight="0.727pt" endcap="flat" joinstyle="round" on="true" color="#181717"/>
                  <v:fill on="false" color="#000000" opacity="0"/>
                </v:shape>
                <v:shape id="Shape 4051" style="position:absolute;width:11074;height:3203;left:2126;top:1625;" coordsize="1107478,320307" path="m0,0l1107478,0l1107478,320307l0,320307l0,0">
                  <v:stroke weight="1pt" endcap="flat" joinstyle="round" on="true" color="#181717"/>
                  <v:fill on="true" color="#dedddc"/>
                </v:shape>
                <v:shape id="Shape 143" style="position:absolute;width:13201;height:1593;left:0;top:28;" coordsize="1320165,159360" path="m0,0l1106297,0l1320165,159360l212674,159360l0,0x">
                  <v:stroke weight="0pt" endcap="flat" joinstyle="round" on="false" color="#000000" opacity="0"/>
                  <v:fill on="true" color="#dedddc"/>
                </v:shape>
                <v:shape id="Shape 144" style="position:absolute;width:13201;height:1593;left:0;top:28;" coordsize="1320165,159360" path="m1106297,0l1320165,159360l212674,159360l0,0l1106297,0x">
                  <v:stroke weight="1pt" endcap="flat" joinstyle="round" on="true" color="#181717"/>
                  <v:fill on="false" color="#000000" opacity="0"/>
                </v:shape>
                <v:shape id="Shape 145" style="position:absolute;width:2106;height:4781;left:37;top:47;" coordsize="210680,478130" path="m0,0l210680,157455l210680,478130l0,307975l0,0x">
                  <v:stroke weight="0pt" endcap="flat" joinstyle="round" on="false" color="#000000" opacity="0"/>
                  <v:fill on="true" color="#dedddc"/>
                </v:shape>
                <v:shape id="Shape 146" style="position:absolute;width:2106;height:4781;left:37;top:47;" coordsize="210680,478130" path="m210680,157455l210680,478130l0,307975l0,0l210680,157455x">
                  <v:stroke weight="1pt" endcap="flat" joinstyle="round" on="true" color="#181717"/>
                  <v:fill on="false" color="#000000" opacity="0"/>
                </v:shape>
                <v:shape id="Shape 147" style="position:absolute;width:11056;height:0;left:0;top:3127;" coordsize="1105675,0" path="m1105675,0l0,0">
                  <v:stroke weight="0.5pt" endcap="flat" dashstyle="4.05 4.05" joinstyle="round" on="true" color="#181717"/>
                  <v:fill on="false" color="#000000" opacity="0"/>
                </v:shape>
                <v:shape id="Shape 148" style="position:absolute;width:0;height:2475;left:11056;top:390;" coordsize="0,247510" path="m0,0l0,247510">
                  <v:stroke weight="0.5pt" endcap="flat" dashstyle="4.104 4.104" joinstyle="round" on="true" color="#181717"/>
                  <v:fill on="false" color="#000000" opacity="0"/>
                </v:shape>
                <v:shape id="Shape 149" style="position:absolute;width:1606;height:1276;left:11378;top:3381;" coordsize="160693,127610" path="m0,0l160693,127610">
                  <v:stroke weight="0.5pt" endcap="flat" dashstyle="4.308 4.308" joinstyle="round" on="true" color="#181717"/>
                  <v:fill on="false" color="#000000" opacity="0"/>
                </v:shape>
                <v:shape id="Shape 150" style="position:absolute;width:0;height:130;left:11056;top:0;" coordsize="0,13030" path="m0,0l0,13030">
                  <v:stroke weight="0.5pt" endcap="flat" joinstyle="round" on="true" color="#181717"/>
                  <v:fill on="false" color="#000000" opacity="0"/>
                </v:shape>
                <v:shape id="Shape 151" style="position:absolute;width:107;height:215;left:11056;top:2996;" coordsize="10719,21527" path="m0,0l0,13017l10719,21527">
                  <v:stroke weight="0.5pt" endcap="flat" joinstyle="round" on="true" color="#181717"/>
                  <v:fill on="false" color="#000000" opacity="0"/>
                </v:shape>
                <v:shape id="Shape 152" style="position:absolute;width:107;height:85;left:13092;top:4743;" coordsize="10719,8509" path="m0,0l10719,8509">
                  <v:stroke weight="0.5pt" endcap="flat" joinstyle="round" on="true" color="#181717"/>
                  <v:fill on="false" color="#000000" opacity="0"/>
                </v:shape>
              </v:group>
            </w:pict>
          </mc:Fallback>
        </mc:AlternateContent>
      </w:r>
    </w:p>
    <w:p w:rsidR="001F1B1D" w:rsidRPr="001F1B1D" w:rsidRDefault="001F1B1D" w:rsidP="005A6C5B">
      <w:pPr>
        <w:spacing w:after="0" w:line="360" w:lineRule="auto"/>
        <w:ind w:left="697"/>
        <w:rPr>
          <w:rFonts w:ascii="Times New Roman" w:hAnsi="Times New Roman" w:cs="Times New Roman"/>
          <w:sz w:val="24"/>
          <w:szCs w:val="24"/>
        </w:rPr>
      </w:pPr>
    </w:p>
    <w:tbl>
      <w:tblPr>
        <w:tblStyle w:val="TableGrid"/>
        <w:tblW w:w="7697" w:type="dxa"/>
        <w:tblInd w:w="644" w:type="dxa"/>
        <w:tblCellMar>
          <w:top w:w="52" w:type="dxa"/>
          <w:left w:w="208" w:type="dxa"/>
          <w:right w:w="115" w:type="dxa"/>
        </w:tblCellMar>
        <w:tblLook w:val="04A0" w:firstRow="1" w:lastRow="0" w:firstColumn="1" w:lastColumn="0" w:noHBand="0" w:noVBand="1"/>
      </w:tblPr>
      <w:tblGrid>
        <w:gridCol w:w="1408"/>
        <w:gridCol w:w="594"/>
        <w:gridCol w:w="2555"/>
        <w:gridCol w:w="585"/>
        <w:gridCol w:w="2555"/>
      </w:tblGrid>
      <w:tr w:rsidR="006F3F2F" w:rsidRPr="001F1B1D">
        <w:trPr>
          <w:trHeight w:val="500"/>
        </w:trPr>
        <w:tc>
          <w:tcPr>
            <w:tcW w:w="1407" w:type="dxa"/>
            <w:tcBorders>
              <w:top w:val="single" w:sz="4" w:space="0" w:color="181717"/>
              <w:left w:val="single" w:sz="4" w:space="0" w:color="181717"/>
              <w:bottom w:val="single" w:sz="4" w:space="0" w:color="181717"/>
              <w:right w:val="single" w:sz="4" w:space="0" w:color="181717"/>
            </w:tcBorders>
          </w:tcPr>
          <w:p w:rsidR="006F3F2F" w:rsidRPr="001F1B1D" w:rsidRDefault="009C73A4" w:rsidP="005A6C5B">
            <w:pPr>
              <w:spacing w:line="360" w:lineRule="auto"/>
              <w:ind w:right="115"/>
              <w:jc w:val="center"/>
              <w:rPr>
                <w:rFonts w:ascii="Times New Roman" w:hAnsi="Times New Roman" w:cs="Times New Roman"/>
                <w:sz w:val="24"/>
                <w:szCs w:val="24"/>
              </w:rPr>
            </w:pPr>
            <w:r w:rsidRPr="001F1B1D">
              <w:rPr>
                <w:rFonts w:ascii="Times New Roman" w:hAnsi="Times New Roman" w:cs="Times New Roman"/>
                <w:color w:val="181717"/>
                <w:sz w:val="24"/>
                <w:szCs w:val="24"/>
              </w:rPr>
              <w:t>Hình trụ</w:t>
            </w:r>
          </w:p>
        </w:tc>
        <w:tc>
          <w:tcPr>
            <w:tcW w:w="594" w:type="dxa"/>
            <w:tcBorders>
              <w:top w:val="nil"/>
              <w:left w:val="single" w:sz="4" w:space="0" w:color="181717"/>
              <w:bottom w:val="nil"/>
              <w:right w:val="single" w:sz="4" w:space="0" w:color="181717"/>
            </w:tcBorders>
          </w:tcPr>
          <w:p w:rsidR="006F3F2F" w:rsidRPr="001F1B1D" w:rsidRDefault="006F3F2F" w:rsidP="005A6C5B">
            <w:pPr>
              <w:spacing w:line="360" w:lineRule="auto"/>
              <w:rPr>
                <w:rFonts w:ascii="Times New Roman" w:hAnsi="Times New Roman" w:cs="Times New Roman"/>
                <w:sz w:val="24"/>
                <w:szCs w:val="24"/>
              </w:rPr>
            </w:pPr>
          </w:p>
        </w:tc>
        <w:tc>
          <w:tcPr>
            <w:tcW w:w="2555" w:type="dxa"/>
            <w:tcBorders>
              <w:top w:val="single" w:sz="4" w:space="0" w:color="181717"/>
              <w:left w:val="single" w:sz="4" w:space="0" w:color="181717"/>
              <w:bottom w:val="single" w:sz="4" w:space="0" w:color="181717"/>
              <w:right w:val="single" w:sz="4" w:space="0" w:color="181717"/>
            </w:tcBorders>
          </w:tcPr>
          <w:p w:rsidR="006F3F2F" w:rsidRPr="001F1B1D" w:rsidRDefault="009C73A4" w:rsidP="005A6C5B">
            <w:pPr>
              <w:spacing w:line="360" w:lineRule="auto"/>
              <w:rPr>
                <w:rFonts w:ascii="Times New Roman" w:hAnsi="Times New Roman" w:cs="Times New Roman"/>
                <w:sz w:val="24"/>
                <w:szCs w:val="24"/>
              </w:rPr>
            </w:pPr>
            <w:r w:rsidRPr="001F1B1D">
              <w:rPr>
                <w:rFonts w:ascii="Times New Roman" w:hAnsi="Times New Roman" w:cs="Times New Roman"/>
                <w:color w:val="181717"/>
                <w:sz w:val="24"/>
                <w:szCs w:val="24"/>
              </w:rPr>
              <w:t>Hình hộp chữ nhật</w:t>
            </w:r>
          </w:p>
        </w:tc>
        <w:tc>
          <w:tcPr>
            <w:tcW w:w="585" w:type="dxa"/>
            <w:tcBorders>
              <w:top w:val="nil"/>
              <w:left w:val="single" w:sz="4" w:space="0" w:color="181717"/>
              <w:bottom w:val="nil"/>
              <w:right w:val="single" w:sz="4" w:space="0" w:color="181717"/>
            </w:tcBorders>
          </w:tcPr>
          <w:p w:rsidR="006F3F2F" w:rsidRPr="001F1B1D" w:rsidRDefault="006F3F2F" w:rsidP="005A6C5B">
            <w:pPr>
              <w:spacing w:line="360" w:lineRule="auto"/>
              <w:rPr>
                <w:rFonts w:ascii="Times New Roman" w:hAnsi="Times New Roman" w:cs="Times New Roman"/>
                <w:sz w:val="24"/>
                <w:szCs w:val="24"/>
              </w:rPr>
            </w:pPr>
          </w:p>
        </w:tc>
        <w:tc>
          <w:tcPr>
            <w:tcW w:w="2555" w:type="dxa"/>
            <w:tcBorders>
              <w:top w:val="single" w:sz="4" w:space="0" w:color="181717"/>
              <w:left w:val="single" w:sz="4" w:space="0" w:color="181717"/>
              <w:bottom w:val="single" w:sz="4" w:space="0" w:color="181717"/>
              <w:right w:val="single" w:sz="4" w:space="0" w:color="181717"/>
            </w:tcBorders>
          </w:tcPr>
          <w:p w:rsidR="006F3F2F" w:rsidRPr="001F1B1D" w:rsidRDefault="009C73A4" w:rsidP="005A6C5B">
            <w:pPr>
              <w:spacing w:line="360" w:lineRule="auto"/>
              <w:ind w:right="75"/>
              <w:jc w:val="center"/>
              <w:rPr>
                <w:rFonts w:ascii="Times New Roman" w:hAnsi="Times New Roman" w:cs="Times New Roman"/>
                <w:sz w:val="24"/>
                <w:szCs w:val="24"/>
              </w:rPr>
            </w:pPr>
            <w:r w:rsidRPr="001F1B1D">
              <w:rPr>
                <w:rFonts w:ascii="Times New Roman" w:hAnsi="Times New Roman" w:cs="Times New Roman"/>
                <w:color w:val="181717"/>
                <w:sz w:val="24"/>
                <w:szCs w:val="24"/>
              </w:rPr>
              <w:t>Hình lập phương</w:t>
            </w:r>
          </w:p>
        </w:tc>
      </w:tr>
    </w:tbl>
    <w:p w:rsidR="006F3F2F" w:rsidRPr="001F1B1D" w:rsidRDefault="001F1B1D" w:rsidP="005A6C5B">
      <w:pPr>
        <w:spacing w:after="0" w:line="360" w:lineRule="auto"/>
        <w:ind w:left="350" w:hanging="260"/>
        <w:rPr>
          <w:rFonts w:ascii="Times New Roman" w:hAnsi="Times New Roman" w:cs="Times New Roman"/>
          <w:sz w:val="24"/>
          <w:szCs w:val="24"/>
        </w:rPr>
      </w:pPr>
      <w:r w:rsidRPr="001F1B1D">
        <w:rPr>
          <w:rFonts w:ascii="Times New Roman" w:eastAsia="Times New Roman" w:hAnsi="Times New Roman" w:cs="Times New Roman"/>
          <w:b/>
          <w:bCs/>
          <w:color w:val="181717"/>
          <w:sz w:val="26"/>
          <w:szCs w:val="26"/>
          <w:u w:color="000000"/>
        </w:rPr>
        <w:t>3.</w:t>
      </w:r>
      <w:r w:rsidRPr="001F1B1D">
        <w:rPr>
          <w:rFonts w:ascii="Times New Roman" w:eastAsia="Times New Roman" w:hAnsi="Times New Roman" w:cs="Times New Roman"/>
          <w:b/>
          <w:bCs/>
          <w:color w:val="181717"/>
          <w:sz w:val="26"/>
          <w:szCs w:val="26"/>
          <w:u w:color="000000"/>
        </w:rPr>
        <w:tab/>
      </w:r>
      <w:r w:rsidR="009C73A4" w:rsidRPr="001F1B1D">
        <w:rPr>
          <w:rFonts w:ascii="Times New Roman" w:eastAsia="Times New Roman" w:hAnsi="Times New Roman" w:cs="Times New Roman"/>
          <w:b/>
          <w:color w:val="181717"/>
          <w:sz w:val="24"/>
          <w:szCs w:val="24"/>
        </w:rPr>
        <w:t>Diện tích của hình nào bằng diện tích hình A?</w:t>
      </w:r>
    </w:p>
    <w:p w:rsidR="006F3F2F" w:rsidRPr="001F1B1D" w:rsidRDefault="009C73A4" w:rsidP="005A6C5B">
      <w:pPr>
        <w:spacing w:after="0" w:line="360" w:lineRule="auto"/>
        <w:ind w:left="535"/>
        <w:rPr>
          <w:rFonts w:ascii="Times New Roman" w:hAnsi="Times New Roman" w:cs="Times New Roman"/>
          <w:sz w:val="24"/>
          <w:szCs w:val="24"/>
        </w:rPr>
      </w:pPr>
      <w:r w:rsidRPr="001F1B1D">
        <w:rPr>
          <w:rFonts w:ascii="Times New Roman" w:hAnsi="Times New Roman" w:cs="Times New Roman"/>
          <w:noProof/>
          <w:sz w:val="24"/>
          <w:szCs w:val="24"/>
        </w:rPr>
        <mc:AlternateContent>
          <mc:Choice Requires="wpg">
            <w:drawing>
              <wp:inline distT="0" distB="0" distL="0" distR="0" wp14:anchorId="0CFE9803" wp14:editId="1E1A5281">
                <wp:extent cx="5028536" cy="1409089"/>
                <wp:effectExtent l="0" t="0" r="0" b="0"/>
                <wp:docPr id="3839" name="Group 3839"/>
                <wp:cNvGraphicFramePr/>
                <a:graphic xmlns:a="http://schemas.openxmlformats.org/drawingml/2006/main">
                  <a:graphicData uri="http://schemas.microsoft.com/office/word/2010/wordprocessingGroup">
                    <wpg:wgp>
                      <wpg:cNvGrpSpPr/>
                      <wpg:grpSpPr>
                        <a:xfrm>
                          <a:off x="0" y="0"/>
                          <a:ext cx="5028536" cy="1409089"/>
                          <a:chOff x="0" y="0"/>
                          <a:chExt cx="5028536" cy="1409089"/>
                        </a:xfrm>
                      </wpg:grpSpPr>
                      <wps:wsp>
                        <wps:cNvPr id="155" name="Shape 155"/>
                        <wps:cNvSpPr/>
                        <wps:spPr>
                          <a:xfrm>
                            <a:off x="245756" y="243624"/>
                            <a:ext cx="473799" cy="478231"/>
                          </a:xfrm>
                          <a:custGeom>
                            <a:avLst/>
                            <a:gdLst/>
                            <a:ahLst/>
                            <a:cxnLst/>
                            <a:rect l="0" t="0" r="0" b="0"/>
                            <a:pathLst>
                              <a:path w="473799" h="478231">
                                <a:moveTo>
                                  <a:pt x="473799" y="0"/>
                                </a:moveTo>
                                <a:lnTo>
                                  <a:pt x="473799" y="478231"/>
                                </a:lnTo>
                                <a:lnTo>
                                  <a:pt x="0" y="478231"/>
                                </a:lnTo>
                                <a:lnTo>
                                  <a:pt x="473799" y="0"/>
                                </a:lnTo>
                                <a:close/>
                              </a:path>
                            </a:pathLst>
                          </a:custGeom>
                          <a:ln w="0" cap="flat">
                            <a:round/>
                          </a:ln>
                        </wps:spPr>
                        <wps:style>
                          <a:lnRef idx="0">
                            <a:srgbClr val="000000">
                              <a:alpha val="0"/>
                            </a:srgbClr>
                          </a:lnRef>
                          <a:fillRef idx="1">
                            <a:srgbClr val="DEDDDC"/>
                          </a:fillRef>
                          <a:effectRef idx="0">
                            <a:scrgbClr r="0" g="0" b="0"/>
                          </a:effectRef>
                          <a:fontRef idx="none"/>
                        </wps:style>
                        <wps:bodyPr/>
                      </wps:wsp>
                      <wps:wsp>
                        <wps:cNvPr id="156" name="Shape 156"/>
                        <wps:cNvSpPr/>
                        <wps:spPr>
                          <a:xfrm>
                            <a:off x="245756" y="243624"/>
                            <a:ext cx="473799" cy="478231"/>
                          </a:xfrm>
                          <a:custGeom>
                            <a:avLst/>
                            <a:gdLst/>
                            <a:ahLst/>
                            <a:cxnLst/>
                            <a:rect l="0" t="0" r="0" b="0"/>
                            <a:pathLst>
                              <a:path w="473799" h="478231">
                                <a:moveTo>
                                  <a:pt x="0" y="478231"/>
                                </a:moveTo>
                                <a:lnTo>
                                  <a:pt x="473799" y="478231"/>
                                </a:lnTo>
                                <a:lnTo>
                                  <a:pt x="473799" y="0"/>
                                </a:lnTo>
                                <a:lnTo>
                                  <a:pt x="0" y="478231"/>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57" name="Shape 157"/>
                        <wps:cNvSpPr/>
                        <wps:spPr>
                          <a:xfrm>
                            <a:off x="1441317" y="721856"/>
                            <a:ext cx="533" cy="2184"/>
                          </a:xfrm>
                          <a:custGeom>
                            <a:avLst/>
                            <a:gdLst/>
                            <a:ahLst/>
                            <a:cxnLst/>
                            <a:rect l="0" t="0" r="0" b="0"/>
                            <a:pathLst>
                              <a:path w="533" h="2184">
                                <a:moveTo>
                                  <a:pt x="0" y="0"/>
                                </a:moveTo>
                                <a:lnTo>
                                  <a:pt x="533" y="0"/>
                                </a:lnTo>
                                <a:lnTo>
                                  <a:pt x="0" y="2184"/>
                                </a:lnTo>
                                <a:lnTo>
                                  <a:pt x="0" y="0"/>
                                </a:lnTo>
                                <a:close/>
                              </a:path>
                            </a:pathLst>
                          </a:custGeom>
                          <a:ln w="12700" cap="flat">
                            <a:round/>
                          </a:ln>
                        </wps:spPr>
                        <wps:style>
                          <a:lnRef idx="1">
                            <a:srgbClr val="181717"/>
                          </a:lnRef>
                          <a:fillRef idx="1">
                            <a:srgbClr val="DEDDDC"/>
                          </a:fillRef>
                          <a:effectRef idx="0">
                            <a:scrgbClr r="0" g="0" b="0"/>
                          </a:effectRef>
                          <a:fontRef idx="none"/>
                        </wps:style>
                        <wps:bodyPr/>
                      </wps:wsp>
                      <wps:wsp>
                        <wps:cNvPr id="158" name="Shape 158"/>
                        <wps:cNvSpPr/>
                        <wps:spPr>
                          <a:xfrm>
                            <a:off x="1441850" y="243624"/>
                            <a:ext cx="477685" cy="478231"/>
                          </a:xfrm>
                          <a:custGeom>
                            <a:avLst/>
                            <a:gdLst/>
                            <a:ahLst/>
                            <a:cxnLst/>
                            <a:rect l="0" t="0" r="0" b="0"/>
                            <a:pathLst>
                              <a:path w="477685" h="478231">
                                <a:moveTo>
                                  <a:pt x="116815" y="0"/>
                                </a:moveTo>
                                <a:lnTo>
                                  <a:pt x="355917" y="0"/>
                                </a:lnTo>
                                <a:lnTo>
                                  <a:pt x="477685" y="478231"/>
                                </a:lnTo>
                                <a:lnTo>
                                  <a:pt x="0" y="478231"/>
                                </a:lnTo>
                                <a:lnTo>
                                  <a:pt x="116815" y="0"/>
                                </a:lnTo>
                                <a:close/>
                              </a:path>
                            </a:pathLst>
                          </a:custGeom>
                          <a:ln w="12700" cap="flat">
                            <a:round/>
                          </a:ln>
                        </wps:spPr>
                        <wps:style>
                          <a:lnRef idx="1">
                            <a:srgbClr val="181717"/>
                          </a:lnRef>
                          <a:fillRef idx="1">
                            <a:srgbClr val="DEDDDC"/>
                          </a:fillRef>
                          <a:effectRef idx="0">
                            <a:scrgbClr r="0" g="0" b="0"/>
                          </a:effectRef>
                          <a:fontRef idx="none"/>
                        </wps:style>
                        <wps:bodyPr/>
                      </wps:wsp>
                      <wps:wsp>
                        <wps:cNvPr id="159" name="Shape 159"/>
                        <wps:cNvSpPr/>
                        <wps:spPr>
                          <a:xfrm>
                            <a:off x="2634662" y="481597"/>
                            <a:ext cx="956450" cy="239116"/>
                          </a:xfrm>
                          <a:custGeom>
                            <a:avLst/>
                            <a:gdLst/>
                            <a:ahLst/>
                            <a:cxnLst/>
                            <a:rect l="0" t="0" r="0" b="0"/>
                            <a:pathLst>
                              <a:path w="956450" h="239116">
                                <a:moveTo>
                                  <a:pt x="0" y="0"/>
                                </a:moveTo>
                                <a:lnTo>
                                  <a:pt x="956450" y="239116"/>
                                </a:lnTo>
                                <a:lnTo>
                                  <a:pt x="0" y="239116"/>
                                </a:lnTo>
                                <a:lnTo>
                                  <a:pt x="0" y="0"/>
                                </a:lnTo>
                                <a:close/>
                              </a:path>
                            </a:pathLst>
                          </a:custGeom>
                          <a:ln w="0" cap="flat">
                            <a:round/>
                          </a:ln>
                        </wps:spPr>
                        <wps:style>
                          <a:lnRef idx="0">
                            <a:srgbClr val="000000">
                              <a:alpha val="0"/>
                            </a:srgbClr>
                          </a:lnRef>
                          <a:fillRef idx="1">
                            <a:srgbClr val="DEDDDC"/>
                          </a:fillRef>
                          <a:effectRef idx="0">
                            <a:scrgbClr r="0" g="0" b="0"/>
                          </a:effectRef>
                          <a:fontRef idx="none"/>
                        </wps:style>
                        <wps:bodyPr/>
                      </wps:wsp>
                      <wps:wsp>
                        <wps:cNvPr id="160" name="Shape 160"/>
                        <wps:cNvSpPr/>
                        <wps:spPr>
                          <a:xfrm>
                            <a:off x="2634662" y="481597"/>
                            <a:ext cx="956450" cy="239116"/>
                          </a:xfrm>
                          <a:custGeom>
                            <a:avLst/>
                            <a:gdLst/>
                            <a:ahLst/>
                            <a:cxnLst/>
                            <a:rect l="0" t="0" r="0" b="0"/>
                            <a:pathLst>
                              <a:path w="956450" h="239116">
                                <a:moveTo>
                                  <a:pt x="0" y="0"/>
                                </a:moveTo>
                                <a:lnTo>
                                  <a:pt x="0" y="239116"/>
                                </a:lnTo>
                                <a:lnTo>
                                  <a:pt x="956450" y="239116"/>
                                </a:lnTo>
                                <a:lnTo>
                                  <a:pt x="0" y="0"/>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61" name="Shape 161"/>
                        <wps:cNvSpPr/>
                        <wps:spPr>
                          <a:xfrm>
                            <a:off x="4072214" y="4950"/>
                            <a:ext cx="711581" cy="715569"/>
                          </a:xfrm>
                          <a:custGeom>
                            <a:avLst/>
                            <a:gdLst/>
                            <a:ahLst/>
                            <a:cxnLst/>
                            <a:rect l="0" t="0" r="0" b="0"/>
                            <a:pathLst>
                              <a:path w="711581" h="715569">
                                <a:moveTo>
                                  <a:pt x="0" y="0"/>
                                </a:moveTo>
                                <a:lnTo>
                                  <a:pt x="711581" y="238671"/>
                                </a:lnTo>
                                <a:lnTo>
                                  <a:pt x="236893" y="715569"/>
                                </a:lnTo>
                                <a:lnTo>
                                  <a:pt x="0" y="0"/>
                                </a:lnTo>
                                <a:close/>
                              </a:path>
                            </a:pathLst>
                          </a:custGeom>
                          <a:ln w="0" cap="flat">
                            <a:round/>
                          </a:ln>
                        </wps:spPr>
                        <wps:style>
                          <a:lnRef idx="0">
                            <a:srgbClr val="000000">
                              <a:alpha val="0"/>
                            </a:srgbClr>
                          </a:lnRef>
                          <a:fillRef idx="1">
                            <a:srgbClr val="DEDDDC"/>
                          </a:fillRef>
                          <a:effectRef idx="0">
                            <a:scrgbClr r="0" g="0" b="0"/>
                          </a:effectRef>
                          <a:fontRef idx="none"/>
                        </wps:style>
                        <wps:bodyPr/>
                      </wps:wsp>
                      <wps:wsp>
                        <wps:cNvPr id="162" name="Shape 162"/>
                        <wps:cNvSpPr/>
                        <wps:spPr>
                          <a:xfrm>
                            <a:off x="4072214" y="4950"/>
                            <a:ext cx="711581" cy="715569"/>
                          </a:xfrm>
                          <a:custGeom>
                            <a:avLst/>
                            <a:gdLst/>
                            <a:ahLst/>
                            <a:cxnLst/>
                            <a:rect l="0" t="0" r="0" b="0"/>
                            <a:pathLst>
                              <a:path w="711581" h="715569">
                                <a:moveTo>
                                  <a:pt x="0" y="0"/>
                                </a:moveTo>
                                <a:lnTo>
                                  <a:pt x="711581" y="238671"/>
                                </a:lnTo>
                                <a:lnTo>
                                  <a:pt x="236893" y="715569"/>
                                </a:lnTo>
                                <a:lnTo>
                                  <a:pt x="0" y="0"/>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163" name="Shape 163"/>
                        <wps:cNvSpPr/>
                        <wps:spPr>
                          <a:xfrm>
                            <a:off x="5025745" y="720941"/>
                            <a:ext cx="2791" cy="3162"/>
                          </a:xfrm>
                          <a:custGeom>
                            <a:avLst/>
                            <a:gdLst/>
                            <a:ahLst/>
                            <a:cxnLst/>
                            <a:rect l="0" t="0" r="0" b="0"/>
                            <a:pathLst>
                              <a:path w="2791" h="3162">
                                <a:moveTo>
                                  <a:pt x="0" y="3162"/>
                                </a:moveTo>
                                <a:lnTo>
                                  <a:pt x="0" y="0"/>
                                </a:lnTo>
                                <a:lnTo>
                                  <a:pt x="2791"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64" name="Shape 164"/>
                        <wps:cNvSpPr/>
                        <wps:spPr>
                          <a:xfrm>
                            <a:off x="4786617" y="481813"/>
                            <a:ext cx="241919" cy="242291"/>
                          </a:xfrm>
                          <a:custGeom>
                            <a:avLst/>
                            <a:gdLst/>
                            <a:ahLst/>
                            <a:cxnLst/>
                            <a:rect l="0" t="0" r="0" b="0"/>
                            <a:pathLst>
                              <a:path w="241919" h="242291">
                                <a:moveTo>
                                  <a:pt x="0" y="242291"/>
                                </a:moveTo>
                                <a:lnTo>
                                  <a:pt x="0" y="239128"/>
                                </a:lnTo>
                                <a:lnTo>
                                  <a:pt x="239128" y="239128"/>
                                </a:lnTo>
                                <a:lnTo>
                                  <a:pt x="239128" y="0"/>
                                </a:lnTo>
                                <a:lnTo>
                                  <a:pt x="241919"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65" name="Shape 165"/>
                        <wps:cNvSpPr/>
                        <wps:spPr>
                          <a:xfrm>
                            <a:off x="4547514" y="242697"/>
                            <a:ext cx="481022" cy="481406"/>
                          </a:xfrm>
                          <a:custGeom>
                            <a:avLst/>
                            <a:gdLst/>
                            <a:ahLst/>
                            <a:cxnLst/>
                            <a:rect l="0" t="0" r="0" b="0"/>
                            <a:pathLst>
                              <a:path w="481022" h="481406">
                                <a:moveTo>
                                  <a:pt x="0" y="481406"/>
                                </a:moveTo>
                                <a:lnTo>
                                  <a:pt x="0" y="478244"/>
                                </a:lnTo>
                                <a:lnTo>
                                  <a:pt x="239103" y="478244"/>
                                </a:lnTo>
                                <a:lnTo>
                                  <a:pt x="239103" y="239116"/>
                                </a:lnTo>
                                <a:lnTo>
                                  <a:pt x="478231" y="239116"/>
                                </a:lnTo>
                                <a:lnTo>
                                  <a:pt x="478231" y="0"/>
                                </a:lnTo>
                                <a:lnTo>
                                  <a:pt x="481022"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66" name="Shape 166"/>
                        <wps:cNvSpPr/>
                        <wps:spPr>
                          <a:xfrm>
                            <a:off x="4308399" y="3582"/>
                            <a:ext cx="720137" cy="720522"/>
                          </a:xfrm>
                          <a:custGeom>
                            <a:avLst/>
                            <a:gdLst/>
                            <a:ahLst/>
                            <a:cxnLst/>
                            <a:rect l="0" t="0" r="0" b="0"/>
                            <a:pathLst>
                              <a:path w="720137" h="720522">
                                <a:moveTo>
                                  <a:pt x="0" y="720522"/>
                                </a:moveTo>
                                <a:lnTo>
                                  <a:pt x="0" y="717360"/>
                                </a:lnTo>
                                <a:lnTo>
                                  <a:pt x="239115" y="717360"/>
                                </a:lnTo>
                                <a:lnTo>
                                  <a:pt x="239115" y="478231"/>
                                </a:lnTo>
                                <a:lnTo>
                                  <a:pt x="478219" y="478231"/>
                                </a:lnTo>
                                <a:lnTo>
                                  <a:pt x="478219" y="239116"/>
                                </a:lnTo>
                                <a:lnTo>
                                  <a:pt x="717347" y="239116"/>
                                </a:lnTo>
                                <a:lnTo>
                                  <a:pt x="717347" y="0"/>
                                </a:lnTo>
                                <a:lnTo>
                                  <a:pt x="720137"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67" name="Shape 167"/>
                        <wps:cNvSpPr/>
                        <wps:spPr>
                          <a:xfrm>
                            <a:off x="4069296" y="0"/>
                            <a:ext cx="956450" cy="724104"/>
                          </a:xfrm>
                          <a:custGeom>
                            <a:avLst/>
                            <a:gdLst/>
                            <a:ahLst/>
                            <a:cxnLst/>
                            <a:rect l="0" t="0" r="0" b="0"/>
                            <a:pathLst>
                              <a:path w="956450" h="724104">
                                <a:moveTo>
                                  <a:pt x="0" y="724104"/>
                                </a:moveTo>
                                <a:lnTo>
                                  <a:pt x="0" y="720941"/>
                                </a:lnTo>
                                <a:lnTo>
                                  <a:pt x="239103" y="720941"/>
                                </a:lnTo>
                                <a:lnTo>
                                  <a:pt x="239103" y="481813"/>
                                </a:lnTo>
                                <a:lnTo>
                                  <a:pt x="478219" y="481813"/>
                                </a:lnTo>
                                <a:lnTo>
                                  <a:pt x="478219" y="242697"/>
                                </a:lnTo>
                                <a:lnTo>
                                  <a:pt x="717322" y="242697"/>
                                </a:lnTo>
                                <a:lnTo>
                                  <a:pt x="717322" y="3582"/>
                                </a:lnTo>
                                <a:lnTo>
                                  <a:pt x="956450" y="3582"/>
                                </a:lnTo>
                                <a:lnTo>
                                  <a:pt x="956450"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68" name="Shape 168"/>
                        <wps:cNvSpPr/>
                        <wps:spPr>
                          <a:xfrm>
                            <a:off x="3830168" y="0"/>
                            <a:ext cx="956450" cy="724104"/>
                          </a:xfrm>
                          <a:custGeom>
                            <a:avLst/>
                            <a:gdLst/>
                            <a:ahLst/>
                            <a:cxnLst/>
                            <a:rect l="0" t="0" r="0" b="0"/>
                            <a:pathLst>
                              <a:path w="956450" h="724104">
                                <a:moveTo>
                                  <a:pt x="0" y="724104"/>
                                </a:moveTo>
                                <a:lnTo>
                                  <a:pt x="0" y="720941"/>
                                </a:lnTo>
                                <a:lnTo>
                                  <a:pt x="239128" y="720941"/>
                                </a:lnTo>
                                <a:lnTo>
                                  <a:pt x="239128" y="481813"/>
                                </a:lnTo>
                                <a:lnTo>
                                  <a:pt x="478231" y="481813"/>
                                </a:lnTo>
                                <a:lnTo>
                                  <a:pt x="478231" y="242697"/>
                                </a:lnTo>
                                <a:lnTo>
                                  <a:pt x="717347" y="242697"/>
                                </a:lnTo>
                                <a:lnTo>
                                  <a:pt x="717347" y="3582"/>
                                </a:lnTo>
                                <a:lnTo>
                                  <a:pt x="956450" y="3582"/>
                                </a:lnTo>
                                <a:lnTo>
                                  <a:pt x="956450"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69" name="Shape 169"/>
                        <wps:cNvSpPr/>
                        <wps:spPr>
                          <a:xfrm>
                            <a:off x="3591039" y="0"/>
                            <a:ext cx="956475" cy="724104"/>
                          </a:xfrm>
                          <a:custGeom>
                            <a:avLst/>
                            <a:gdLst/>
                            <a:ahLst/>
                            <a:cxnLst/>
                            <a:rect l="0" t="0" r="0" b="0"/>
                            <a:pathLst>
                              <a:path w="956475" h="724104">
                                <a:moveTo>
                                  <a:pt x="0" y="724104"/>
                                </a:moveTo>
                                <a:lnTo>
                                  <a:pt x="0" y="720941"/>
                                </a:lnTo>
                                <a:lnTo>
                                  <a:pt x="239128" y="720941"/>
                                </a:lnTo>
                                <a:lnTo>
                                  <a:pt x="239128" y="481813"/>
                                </a:lnTo>
                                <a:lnTo>
                                  <a:pt x="478256" y="481813"/>
                                </a:lnTo>
                                <a:lnTo>
                                  <a:pt x="478256" y="242697"/>
                                </a:lnTo>
                                <a:lnTo>
                                  <a:pt x="717360" y="242697"/>
                                </a:lnTo>
                                <a:lnTo>
                                  <a:pt x="717360"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0" name="Shape 170"/>
                        <wps:cNvSpPr/>
                        <wps:spPr>
                          <a:xfrm>
                            <a:off x="3351923" y="0"/>
                            <a:ext cx="956475" cy="724104"/>
                          </a:xfrm>
                          <a:custGeom>
                            <a:avLst/>
                            <a:gdLst/>
                            <a:ahLst/>
                            <a:cxnLst/>
                            <a:rect l="0" t="0" r="0" b="0"/>
                            <a:pathLst>
                              <a:path w="956475" h="724104">
                                <a:moveTo>
                                  <a:pt x="0" y="724104"/>
                                </a:moveTo>
                                <a:lnTo>
                                  <a:pt x="0" y="720941"/>
                                </a:lnTo>
                                <a:lnTo>
                                  <a:pt x="239116" y="720941"/>
                                </a:lnTo>
                                <a:lnTo>
                                  <a:pt x="239116" y="481813"/>
                                </a:lnTo>
                                <a:lnTo>
                                  <a:pt x="478244" y="481813"/>
                                </a:lnTo>
                                <a:lnTo>
                                  <a:pt x="478244" y="242697"/>
                                </a:lnTo>
                                <a:lnTo>
                                  <a:pt x="717372" y="242697"/>
                                </a:lnTo>
                                <a:lnTo>
                                  <a:pt x="717372"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1" name="Shape 171"/>
                        <wps:cNvSpPr/>
                        <wps:spPr>
                          <a:xfrm>
                            <a:off x="3112796" y="0"/>
                            <a:ext cx="956500" cy="724104"/>
                          </a:xfrm>
                          <a:custGeom>
                            <a:avLst/>
                            <a:gdLst/>
                            <a:ahLst/>
                            <a:cxnLst/>
                            <a:rect l="0" t="0" r="0" b="0"/>
                            <a:pathLst>
                              <a:path w="956500" h="724104">
                                <a:moveTo>
                                  <a:pt x="0" y="724104"/>
                                </a:moveTo>
                                <a:lnTo>
                                  <a:pt x="0" y="720941"/>
                                </a:lnTo>
                                <a:lnTo>
                                  <a:pt x="239128" y="720941"/>
                                </a:lnTo>
                                <a:lnTo>
                                  <a:pt x="239128" y="481813"/>
                                </a:lnTo>
                                <a:lnTo>
                                  <a:pt x="478244" y="481813"/>
                                </a:lnTo>
                                <a:lnTo>
                                  <a:pt x="478244" y="242697"/>
                                </a:lnTo>
                                <a:lnTo>
                                  <a:pt x="717372" y="242697"/>
                                </a:lnTo>
                                <a:lnTo>
                                  <a:pt x="717372" y="3582"/>
                                </a:lnTo>
                                <a:lnTo>
                                  <a:pt x="956500" y="3582"/>
                                </a:lnTo>
                                <a:lnTo>
                                  <a:pt x="956500"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2" name="Shape 172"/>
                        <wps:cNvSpPr/>
                        <wps:spPr>
                          <a:xfrm>
                            <a:off x="2873680" y="0"/>
                            <a:ext cx="956488" cy="724104"/>
                          </a:xfrm>
                          <a:custGeom>
                            <a:avLst/>
                            <a:gdLst/>
                            <a:ahLst/>
                            <a:cxnLst/>
                            <a:rect l="0" t="0" r="0" b="0"/>
                            <a:pathLst>
                              <a:path w="956488" h="724104">
                                <a:moveTo>
                                  <a:pt x="0" y="724104"/>
                                </a:moveTo>
                                <a:lnTo>
                                  <a:pt x="0" y="720941"/>
                                </a:lnTo>
                                <a:lnTo>
                                  <a:pt x="239116" y="720941"/>
                                </a:lnTo>
                                <a:lnTo>
                                  <a:pt x="239116" y="481813"/>
                                </a:lnTo>
                                <a:lnTo>
                                  <a:pt x="478244" y="481813"/>
                                </a:lnTo>
                                <a:lnTo>
                                  <a:pt x="478244" y="242697"/>
                                </a:lnTo>
                                <a:lnTo>
                                  <a:pt x="717359" y="242697"/>
                                </a:lnTo>
                                <a:lnTo>
                                  <a:pt x="717359" y="3582"/>
                                </a:lnTo>
                                <a:lnTo>
                                  <a:pt x="956488" y="3582"/>
                                </a:lnTo>
                                <a:lnTo>
                                  <a:pt x="956488"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3" name="Shape 173"/>
                        <wps:cNvSpPr/>
                        <wps:spPr>
                          <a:xfrm>
                            <a:off x="2634577" y="0"/>
                            <a:ext cx="956462" cy="724104"/>
                          </a:xfrm>
                          <a:custGeom>
                            <a:avLst/>
                            <a:gdLst/>
                            <a:ahLst/>
                            <a:cxnLst/>
                            <a:rect l="0" t="0" r="0" b="0"/>
                            <a:pathLst>
                              <a:path w="956462" h="724104">
                                <a:moveTo>
                                  <a:pt x="0" y="724104"/>
                                </a:moveTo>
                                <a:lnTo>
                                  <a:pt x="0" y="720941"/>
                                </a:lnTo>
                                <a:lnTo>
                                  <a:pt x="239103" y="720941"/>
                                </a:lnTo>
                                <a:lnTo>
                                  <a:pt x="239103" y="481813"/>
                                </a:lnTo>
                                <a:lnTo>
                                  <a:pt x="478219" y="481813"/>
                                </a:lnTo>
                                <a:lnTo>
                                  <a:pt x="478219" y="242697"/>
                                </a:lnTo>
                                <a:lnTo>
                                  <a:pt x="717347" y="242697"/>
                                </a:lnTo>
                                <a:lnTo>
                                  <a:pt x="717347" y="3582"/>
                                </a:lnTo>
                                <a:lnTo>
                                  <a:pt x="956462" y="3582"/>
                                </a:lnTo>
                                <a:lnTo>
                                  <a:pt x="956462"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4" name="Shape 174"/>
                        <wps:cNvSpPr/>
                        <wps:spPr>
                          <a:xfrm>
                            <a:off x="2395449" y="0"/>
                            <a:ext cx="956475" cy="724104"/>
                          </a:xfrm>
                          <a:custGeom>
                            <a:avLst/>
                            <a:gdLst/>
                            <a:ahLst/>
                            <a:cxnLst/>
                            <a:rect l="0" t="0" r="0" b="0"/>
                            <a:pathLst>
                              <a:path w="956475" h="724104">
                                <a:moveTo>
                                  <a:pt x="0" y="724104"/>
                                </a:moveTo>
                                <a:lnTo>
                                  <a:pt x="0" y="720941"/>
                                </a:lnTo>
                                <a:lnTo>
                                  <a:pt x="239128" y="720941"/>
                                </a:lnTo>
                                <a:lnTo>
                                  <a:pt x="239128" y="481813"/>
                                </a:lnTo>
                                <a:lnTo>
                                  <a:pt x="478231" y="481813"/>
                                </a:lnTo>
                                <a:lnTo>
                                  <a:pt x="478231" y="242697"/>
                                </a:lnTo>
                                <a:lnTo>
                                  <a:pt x="717347" y="242697"/>
                                </a:lnTo>
                                <a:lnTo>
                                  <a:pt x="717347"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5" name="Shape 175"/>
                        <wps:cNvSpPr/>
                        <wps:spPr>
                          <a:xfrm>
                            <a:off x="2156333" y="0"/>
                            <a:ext cx="956463" cy="724104"/>
                          </a:xfrm>
                          <a:custGeom>
                            <a:avLst/>
                            <a:gdLst/>
                            <a:ahLst/>
                            <a:cxnLst/>
                            <a:rect l="0" t="0" r="0" b="0"/>
                            <a:pathLst>
                              <a:path w="956463" h="724104">
                                <a:moveTo>
                                  <a:pt x="0" y="724104"/>
                                </a:moveTo>
                                <a:lnTo>
                                  <a:pt x="0" y="720941"/>
                                </a:lnTo>
                                <a:lnTo>
                                  <a:pt x="239116" y="720941"/>
                                </a:lnTo>
                                <a:lnTo>
                                  <a:pt x="239116" y="481813"/>
                                </a:lnTo>
                                <a:lnTo>
                                  <a:pt x="478244" y="481813"/>
                                </a:lnTo>
                                <a:lnTo>
                                  <a:pt x="478244" y="242697"/>
                                </a:lnTo>
                                <a:lnTo>
                                  <a:pt x="717347" y="242697"/>
                                </a:lnTo>
                                <a:lnTo>
                                  <a:pt x="717347" y="3582"/>
                                </a:lnTo>
                                <a:lnTo>
                                  <a:pt x="956463" y="3582"/>
                                </a:lnTo>
                                <a:lnTo>
                                  <a:pt x="956463"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6" name="Shape 176"/>
                        <wps:cNvSpPr/>
                        <wps:spPr>
                          <a:xfrm>
                            <a:off x="1917217" y="0"/>
                            <a:ext cx="956463" cy="724104"/>
                          </a:xfrm>
                          <a:custGeom>
                            <a:avLst/>
                            <a:gdLst/>
                            <a:ahLst/>
                            <a:cxnLst/>
                            <a:rect l="0" t="0" r="0" b="0"/>
                            <a:pathLst>
                              <a:path w="956463" h="724104">
                                <a:moveTo>
                                  <a:pt x="0" y="724104"/>
                                </a:moveTo>
                                <a:lnTo>
                                  <a:pt x="0" y="720941"/>
                                </a:lnTo>
                                <a:lnTo>
                                  <a:pt x="239116" y="720941"/>
                                </a:lnTo>
                                <a:lnTo>
                                  <a:pt x="239116" y="481813"/>
                                </a:lnTo>
                                <a:lnTo>
                                  <a:pt x="478231" y="481813"/>
                                </a:lnTo>
                                <a:lnTo>
                                  <a:pt x="478231" y="242697"/>
                                </a:lnTo>
                                <a:lnTo>
                                  <a:pt x="717360" y="242697"/>
                                </a:lnTo>
                                <a:lnTo>
                                  <a:pt x="717360" y="3582"/>
                                </a:lnTo>
                                <a:lnTo>
                                  <a:pt x="956463" y="3582"/>
                                </a:lnTo>
                                <a:lnTo>
                                  <a:pt x="956463"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7" name="Shape 177"/>
                        <wps:cNvSpPr/>
                        <wps:spPr>
                          <a:xfrm>
                            <a:off x="1678102" y="0"/>
                            <a:ext cx="956475" cy="724104"/>
                          </a:xfrm>
                          <a:custGeom>
                            <a:avLst/>
                            <a:gdLst/>
                            <a:ahLst/>
                            <a:cxnLst/>
                            <a:rect l="0" t="0" r="0" b="0"/>
                            <a:pathLst>
                              <a:path w="956475" h="724104">
                                <a:moveTo>
                                  <a:pt x="0" y="724104"/>
                                </a:moveTo>
                                <a:lnTo>
                                  <a:pt x="0" y="720941"/>
                                </a:lnTo>
                                <a:lnTo>
                                  <a:pt x="239116" y="720941"/>
                                </a:lnTo>
                                <a:lnTo>
                                  <a:pt x="239116" y="481813"/>
                                </a:lnTo>
                                <a:lnTo>
                                  <a:pt x="478231" y="481813"/>
                                </a:lnTo>
                                <a:lnTo>
                                  <a:pt x="478231" y="242697"/>
                                </a:lnTo>
                                <a:lnTo>
                                  <a:pt x="717347" y="242697"/>
                                </a:lnTo>
                                <a:lnTo>
                                  <a:pt x="717347"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8" name="Shape 178"/>
                        <wps:cNvSpPr/>
                        <wps:spPr>
                          <a:xfrm>
                            <a:off x="1438986" y="0"/>
                            <a:ext cx="956462" cy="724104"/>
                          </a:xfrm>
                          <a:custGeom>
                            <a:avLst/>
                            <a:gdLst/>
                            <a:ahLst/>
                            <a:cxnLst/>
                            <a:rect l="0" t="0" r="0" b="0"/>
                            <a:pathLst>
                              <a:path w="956462" h="724104">
                                <a:moveTo>
                                  <a:pt x="0" y="724104"/>
                                </a:moveTo>
                                <a:lnTo>
                                  <a:pt x="0" y="720941"/>
                                </a:lnTo>
                                <a:lnTo>
                                  <a:pt x="239115" y="720941"/>
                                </a:lnTo>
                                <a:lnTo>
                                  <a:pt x="239115" y="481813"/>
                                </a:lnTo>
                                <a:lnTo>
                                  <a:pt x="478231" y="481813"/>
                                </a:lnTo>
                                <a:lnTo>
                                  <a:pt x="478231" y="242697"/>
                                </a:lnTo>
                                <a:lnTo>
                                  <a:pt x="717347" y="242697"/>
                                </a:lnTo>
                                <a:lnTo>
                                  <a:pt x="717347" y="3582"/>
                                </a:lnTo>
                                <a:lnTo>
                                  <a:pt x="956462" y="3582"/>
                                </a:lnTo>
                                <a:lnTo>
                                  <a:pt x="956462"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79" name="Shape 179"/>
                        <wps:cNvSpPr/>
                        <wps:spPr>
                          <a:xfrm>
                            <a:off x="1199871" y="0"/>
                            <a:ext cx="956462" cy="724104"/>
                          </a:xfrm>
                          <a:custGeom>
                            <a:avLst/>
                            <a:gdLst/>
                            <a:ahLst/>
                            <a:cxnLst/>
                            <a:rect l="0" t="0" r="0" b="0"/>
                            <a:pathLst>
                              <a:path w="956462" h="724104">
                                <a:moveTo>
                                  <a:pt x="0" y="724104"/>
                                </a:moveTo>
                                <a:lnTo>
                                  <a:pt x="0" y="720941"/>
                                </a:lnTo>
                                <a:lnTo>
                                  <a:pt x="239116" y="720941"/>
                                </a:lnTo>
                                <a:lnTo>
                                  <a:pt x="239116" y="481813"/>
                                </a:lnTo>
                                <a:lnTo>
                                  <a:pt x="478231" y="481813"/>
                                </a:lnTo>
                                <a:lnTo>
                                  <a:pt x="478231" y="242697"/>
                                </a:lnTo>
                                <a:lnTo>
                                  <a:pt x="717347" y="242697"/>
                                </a:lnTo>
                                <a:lnTo>
                                  <a:pt x="717347" y="3582"/>
                                </a:lnTo>
                                <a:lnTo>
                                  <a:pt x="956462" y="3582"/>
                                </a:lnTo>
                                <a:lnTo>
                                  <a:pt x="956462"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0" name="Shape 180"/>
                        <wps:cNvSpPr/>
                        <wps:spPr>
                          <a:xfrm>
                            <a:off x="960742" y="0"/>
                            <a:ext cx="956475" cy="724104"/>
                          </a:xfrm>
                          <a:custGeom>
                            <a:avLst/>
                            <a:gdLst/>
                            <a:ahLst/>
                            <a:cxnLst/>
                            <a:rect l="0" t="0" r="0" b="0"/>
                            <a:pathLst>
                              <a:path w="956475" h="724104">
                                <a:moveTo>
                                  <a:pt x="0" y="724104"/>
                                </a:moveTo>
                                <a:lnTo>
                                  <a:pt x="0" y="720941"/>
                                </a:lnTo>
                                <a:lnTo>
                                  <a:pt x="239128" y="720941"/>
                                </a:lnTo>
                                <a:lnTo>
                                  <a:pt x="239128" y="481813"/>
                                </a:lnTo>
                                <a:lnTo>
                                  <a:pt x="478244" y="481813"/>
                                </a:lnTo>
                                <a:lnTo>
                                  <a:pt x="478244" y="242697"/>
                                </a:lnTo>
                                <a:lnTo>
                                  <a:pt x="717359" y="242697"/>
                                </a:lnTo>
                                <a:lnTo>
                                  <a:pt x="717359"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1" name="Shape 181"/>
                        <wps:cNvSpPr/>
                        <wps:spPr>
                          <a:xfrm>
                            <a:off x="721627" y="0"/>
                            <a:ext cx="956475" cy="724104"/>
                          </a:xfrm>
                          <a:custGeom>
                            <a:avLst/>
                            <a:gdLst/>
                            <a:ahLst/>
                            <a:cxnLst/>
                            <a:rect l="0" t="0" r="0" b="0"/>
                            <a:pathLst>
                              <a:path w="956475" h="724104">
                                <a:moveTo>
                                  <a:pt x="0" y="724104"/>
                                </a:moveTo>
                                <a:lnTo>
                                  <a:pt x="0" y="720941"/>
                                </a:lnTo>
                                <a:lnTo>
                                  <a:pt x="239116" y="720941"/>
                                </a:lnTo>
                                <a:lnTo>
                                  <a:pt x="239116" y="481813"/>
                                </a:lnTo>
                                <a:lnTo>
                                  <a:pt x="478244" y="481813"/>
                                </a:lnTo>
                                <a:lnTo>
                                  <a:pt x="478244" y="242697"/>
                                </a:lnTo>
                                <a:lnTo>
                                  <a:pt x="717360" y="242697"/>
                                </a:lnTo>
                                <a:lnTo>
                                  <a:pt x="717360"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2" name="Shape 182"/>
                        <wps:cNvSpPr/>
                        <wps:spPr>
                          <a:xfrm>
                            <a:off x="482511" y="0"/>
                            <a:ext cx="956475" cy="724104"/>
                          </a:xfrm>
                          <a:custGeom>
                            <a:avLst/>
                            <a:gdLst/>
                            <a:ahLst/>
                            <a:cxnLst/>
                            <a:rect l="0" t="0" r="0" b="0"/>
                            <a:pathLst>
                              <a:path w="956475" h="724104">
                                <a:moveTo>
                                  <a:pt x="0" y="724104"/>
                                </a:moveTo>
                                <a:lnTo>
                                  <a:pt x="0" y="720941"/>
                                </a:lnTo>
                                <a:lnTo>
                                  <a:pt x="239116" y="720941"/>
                                </a:lnTo>
                                <a:lnTo>
                                  <a:pt x="239116" y="481813"/>
                                </a:lnTo>
                                <a:lnTo>
                                  <a:pt x="478231" y="481813"/>
                                </a:lnTo>
                                <a:lnTo>
                                  <a:pt x="478231" y="242697"/>
                                </a:lnTo>
                                <a:lnTo>
                                  <a:pt x="717360" y="242697"/>
                                </a:lnTo>
                                <a:lnTo>
                                  <a:pt x="717360"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3" name="Shape 183"/>
                        <wps:cNvSpPr/>
                        <wps:spPr>
                          <a:xfrm>
                            <a:off x="243395" y="0"/>
                            <a:ext cx="956475" cy="724104"/>
                          </a:xfrm>
                          <a:custGeom>
                            <a:avLst/>
                            <a:gdLst/>
                            <a:ahLst/>
                            <a:cxnLst/>
                            <a:rect l="0" t="0" r="0" b="0"/>
                            <a:pathLst>
                              <a:path w="956475" h="724104">
                                <a:moveTo>
                                  <a:pt x="0" y="724104"/>
                                </a:moveTo>
                                <a:lnTo>
                                  <a:pt x="0" y="720941"/>
                                </a:lnTo>
                                <a:lnTo>
                                  <a:pt x="239116" y="720941"/>
                                </a:lnTo>
                                <a:lnTo>
                                  <a:pt x="239116" y="481813"/>
                                </a:lnTo>
                                <a:lnTo>
                                  <a:pt x="478231" y="481813"/>
                                </a:lnTo>
                                <a:lnTo>
                                  <a:pt x="478231" y="242697"/>
                                </a:lnTo>
                                <a:lnTo>
                                  <a:pt x="717347" y="242697"/>
                                </a:lnTo>
                                <a:lnTo>
                                  <a:pt x="717347" y="3582"/>
                                </a:lnTo>
                                <a:lnTo>
                                  <a:pt x="956475" y="3582"/>
                                </a:lnTo>
                                <a:lnTo>
                                  <a:pt x="956475"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4" name="Shape 184"/>
                        <wps:cNvSpPr/>
                        <wps:spPr>
                          <a:xfrm>
                            <a:off x="4280" y="0"/>
                            <a:ext cx="956462" cy="724104"/>
                          </a:xfrm>
                          <a:custGeom>
                            <a:avLst/>
                            <a:gdLst/>
                            <a:ahLst/>
                            <a:cxnLst/>
                            <a:rect l="0" t="0" r="0" b="0"/>
                            <a:pathLst>
                              <a:path w="956462" h="724104">
                                <a:moveTo>
                                  <a:pt x="0" y="724104"/>
                                </a:moveTo>
                                <a:lnTo>
                                  <a:pt x="0" y="720941"/>
                                </a:lnTo>
                                <a:lnTo>
                                  <a:pt x="239116" y="720941"/>
                                </a:lnTo>
                                <a:lnTo>
                                  <a:pt x="239116" y="481813"/>
                                </a:lnTo>
                                <a:lnTo>
                                  <a:pt x="478231" y="481813"/>
                                </a:lnTo>
                                <a:lnTo>
                                  <a:pt x="478231" y="242697"/>
                                </a:lnTo>
                                <a:lnTo>
                                  <a:pt x="717347" y="242697"/>
                                </a:lnTo>
                                <a:lnTo>
                                  <a:pt x="717347" y="3582"/>
                                </a:lnTo>
                                <a:lnTo>
                                  <a:pt x="956462" y="3582"/>
                                </a:lnTo>
                                <a:lnTo>
                                  <a:pt x="956462" y="0"/>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5" name="Shape 185"/>
                        <wps:cNvSpPr/>
                        <wps:spPr>
                          <a:xfrm>
                            <a:off x="0" y="0"/>
                            <a:ext cx="721627" cy="720941"/>
                          </a:xfrm>
                          <a:custGeom>
                            <a:avLst/>
                            <a:gdLst/>
                            <a:ahLst/>
                            <a:cxnLst/>
                            <a:rect l="0" t="0" r="0" b="0"/>
                            <a:pathLst>
                              <a:path w="721627" h="720941">
                                <a:moveTo>
                                  <a:pt x="721627" y="0"/>
                                </a:moveTo>
                                <a:lnTo>
                                  <a:pt x="721627" y="3582"/>
                                </a:lnTo>
                                <a:lnTo>
                                  <a:pt x="482511" y="3582"/>
                                </a:lnTo>
                                <a:lnTo>
                                  <a:pt x="482511" y="242697"/>
                                </a:lnTo>
                                <a:lnTo>
                                  <a:pt x="243395" y="242697"/>
                                </a:lnTo>
                                <a:lnTo>
                                  <a:pt x="243395" y="481813"/>
                                </a:lnTo>
                                <a:lnTo>
                                  <a:pt x="4280" y="481813"/>
                                </a:lnTo>
                                <a:lnTo>
                                  <a:pt x="4280" y="720941"/>
                                </a:lnTo>
                                <a:lnTo>
                                  <a:pt x="0" y="720941"/>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6" name="Shape 186"/>
                        <wps:cNvSpPr/>
                        <wps:spPr>
                          <a:xfrm>
                            <a:off x="0" y="0"/>
                            <a:ext cx="482511" cy="481813"/>
                          </a:xfrm>
                          <a:custGeom>
                            <a:avLst/>
                            <a:gdLst/>
                            <a:ahLst/>
                            <a:cxnLst/>
                            <a:rect l="0" t="0" r="0" b="0"/>
                            <a:pathLst>
                              <a:path w="482511" h="481813">
                                <a:moveTo>
                                  <a:pt x="482511" y="0"/>
                                </a:moveTo>
                                <a:lnTo>
                                  <a:pt x="482511" y="3582"/>
                                </a:lnTo>
                                <a:lnTo>
                                  <a:pt x="243395" y="3582"/>
                                </a:lnTo>
                                <a:lnTo>
                                  <a:pt x="243395" y="242697"/>
                                </a:lnTo>
                                <a:lnTo>
                                  <a:pt x="4280" y="242697"/>
                                </a:lnTo>
                                <a:lnTo>
                                  <a:pt x="4280" y="481813"/>
                                </a:lnTo>
                                <a:lnTo>
                                  <a:pt x="0" y="481813"/>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7" name="Shape 187"/>
                        <wps:cNvSpPr/>
                        <wps:spPr>
                          <a:xfrm>
                            <a:off x="0" y="0"/>
                            <a:ext cx="243395" cy="242697"/>
                          </a:xfrm>
                          <a:custGeom>
                            <a:avLst/>
                            <a:gdLst/>
                            <a:ahLst/>
                            <a:cxnLst/>
                            <a:rect l="0" t="0" r="0" b="0"/>
                            <a:pathLst>
                              <a:path w="243395" h="242697">
                                <a:moveTo>
                                  <a:pt x="243395" y="0"/>
                                </a:moveTo>
                                <a:lnTo>
                                  <a:pt x="243395" y="3582"/>
                                </a:lnTo>
                                <a:lnTo>
                                  <a:pt x="4280" y="3582"/>
                                </a:lnTo>
                                <a:lnTo>
                                  <a:pt x="4280" y="242697"/>
                                </a:lnTo>
                                <a:lnTo>
                                  <a:pt x="0" y="242697"/>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8" name="Shape 188"/>
                        <wps:cNvSpPr/>
                        <wps:spPr>
                          <a:xfrm>
                            <a:off x="0" y="0"/>
                            <a:ext cx="4280" cy="3582"/>
                          </a:xfrm>
                          <a:custGeom>
                            <a:avLst/>
                            <a:gdLst/>
                            <a:ahLst/>
                            <a:cxnLst/>
                            <a:rect l="0" t="0" r="0" b="0"/>
                            <a:pathLst>
                              <a:path w="4280" h="3582">
                                <a:moveTo>
                                  <a:pt x="4280" y="0"/>
                                </a:moveTo>
                                <a:lnTo>
                                  <a:pt x="4280" y="3582"/>
                                </a:lnTo>
                                <a:lnTo>
                                  <a:pt x="0" y="3582"/>
                                </a:lnTo>
                              </a:path>
                            </a:pathLst>
                          </a:custGeom>
                          <a:ln w="5131" cap="flat">
                            <a:miter lim="127000"/>
                          </a:ln>
                        </wps:spPr>
                        <wps:style>
                          <a:lnRef idx="1">
                            <a:srgbClr val="878887"/>
                          </a:lnRef>
                          <a:fillRef idx="0">
                            <a:srgbClr val="000000">
                              <a:alpha val="0"/>
                            </a:srgbClr>
                          </a:fillRef>
                          <a:effectRef idx="0">
                            <a:scrgbClr r="0" g="0" b="0"/>
                          </a:effectRef>
                          <a:fontRef idx="none"/>
                        </wps:style>
                        <wps:bodyPr/>
                      </wps:wsp>
                      <wps:wsp>
                        <wps:cNvPr id="189" name="Rectangle 189"/>
                        <wps:cNvSpPr/>
                        <wps:spPr>
                          <a:xfrm>
                            <a:off x="1616054" y="893158"/>
                            <a:ext cx="112697" cy="190519"/>
                          </a:xfrm>
                          <a:prstGeom prst="rect">
                            <a:avLst/>
                          </a:prstGeom>
                          <a:ln>
                            <a:noFill/>
                          </a:ln>
                        </wps:spPr>
                        <wps:txbx>
                          <w:txbxContent>
                            <w:p w:rsidR="006F3F2F" w:rsidRDefault="009C73A4">
                              <w:r>
                                <w:rPr>
                                  <w:rFonts w:ascii="Arial" w:eastAsia="Arial" w:hAnsi="Arial" w:cs="Arial"/>
                                  <w:color w:val="181717"/>
                                  <w:sz w:val="24"/>
                                </w:rPr>
                                <w:t>1</w:t>
                              </w:r>
                            </w:p>
                          </w:txbxContent>
                        </wps:txbx>
                        <wps:bodyPr horzOverflow="overflow" vert="horz" lIns="0" tIns="0" rIns="0" bIns="0" rtlCol="0">
                          <a:noAutofit/>
                        </wps:bodyPr>
                      </wps:wsp>
                      <wps:wsp>
                        <wps:cNvPr id="190" name="Shape 190"/>
                        <wps:cNvSpPr/>
                        <wps:spPr>
                          <a:xfrm>
                            <a:off x="1551181" y="841411"/>
                            <a:ext cx="214503" cy="214465"/>
                          </a:xfrm>
                          <a:custGeom>
                            <a:avLst/>
                            <a:gdLst/>
                            <a:ahLst/>
                            <a:cxnLst/>
                            <a:rect l="0" t="0" r="0" b="0"/>
                            <a:pathLst>
                              <a:path w="214503" h="214465">
                                <a:moveTo>
                                  <a:pt x="107251" y="214465"/>
                                </a:moveTo>
                                <a:cubicBezTo>
                                  <a:pt x="166484" y="214465"/>
                                  <a:pt x="214503" y="166497"/>
                                  <a:pt x="214503" y="107264"/>
                                </a:cubicBezTo>
                                <a:cubicBezTo>
                                  <a:pt x="214503" y="47980"/>
                                  <a:pt x="166484" y="0"/>
                                  <a:pt x="107251" y="0"/>
                                </a:cubicBezTo>
                                <a:cubicBezTo>
                                  <a:pt x="48019" y="0"/>
                                  <a:pt x="0" y="47980"/>
                                  <a:pt x="0" y="107264"/>
                                </a:cubicBezTo>
                                <a:cubicBezTo>
                                  <a:pt x="0" y="166497"/>
                                  <a:pt x="48019" y="214465"/>
                                  <a:pt x="107251" y="214465"/>
                                </a:cubicBezTo>
                                <a:close/>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91" name="Rectangle 191"/>
                        <wps:cNvSpPr/>
                        <wps:spPr>
                          <a:xfrm>
                            <a:off x="3002053" y="893158"/>
                            <a:ext cx="112697" cy="190519"/>
                          </a:xfrm>
                          <a:prstGeom prst="rect">
                            <a:avLst/>
                          </a:prstGeom>
                          <a:ln>
                            <a:noFill/>
                          </a:ln>
                        </wps:spPr>
                        <wps:txbx>
                          <w:txbxContent>
                            <w:p w:rsidR="006F3F2F" w:rsidRDefault="009C73A4">
                              <w:r>
                                <w:rPr>
                                  <w:rFonts w:ascii="Arial" w:eastAsia="Arial" w:hAnsi="Arial" w:cs="Arial"/>
                                  <w:color w:val="181717"/>
                                  <w:sz w:val="24"/>
                                </w:rPr>
                                <w:t>2</w:t>
                              </w:r>
                            </w:p>
                          </w:txbxContent>
                        </wps:txbx>
                        <wps:bodyPr horzOverflow="overflow" vert="horz" lIns="0" tIns="0" rIns="0" bIns="0" rtlCol="0">
                          <a:noAutofit/>
                        </wps:bodyPr>
                      </wps:wsp>
                      <wps:wsp>
                        <wps:cNvPr id="192" name="Shape 192"/>
                        <wps:cNvSpPr/>
                        <wps:spPr>
                          <a:xfrm>
                            <a:off x="2937180" y="841411"/>
                            <a:ext cx="214503" cy="214465"/>
                          </a:xfrm>
                          <a:custGeom>
                            <a:avLst/>
                            <a:gdLst/>
                            <a:ahLst/>
                            <a:cxnLst/>
                            <a:rect l="0" t="0" r="0" b="0"/>
                            <a:pathLst>
                              <a:path w="214503" h="214465">
                                <a:moveTo>
                                  <a:pt x="107252" y="214465"/>
                                </a:moveTo>
                                <a:cubicBezTo>
                                  <a:pt x="166484" y="214465"/>
                                  <a:pt x="214503" y="166497"/>
                                  <a:pt x="214503" y="107264"/>
                                </a:cubicBezTo>
                                <a:cubicBezTo>
                                  <a:pt x="214503" y="47980"/>
                                  <a:pt x="166484" y="0"/>
                                  <a:pt x="107252" y="0"/>
                                </a:cubicBezTo>
                                <a:cubicBezTo>
                                  <a:pt x="48019" y="0"/>
                                  <a:pt x="0" y="47980"/>
                                  <a:pt x="0" y="107264"/>
                                </a:cubicBezTo>
                                <a:cubicBezTo>
                                  <a:pt x="0" y="166497"/>
                                  <a:pt x="48019" y="214465"/>
                                  <a:pt x="107252" y="214465"/>
                                </a:cubicBezTo>
                                <a:close/>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93" name="Rectangle 193"/>
                        <wps:cNvSpPr/>
                        <wps:spPr>
                          <a:xfrm>
                            <a:off x="4298053" y="893158"/>
                            <a:ext cx="112697" cy="190519"/>
                          </a:xfrm>
                          <a:prstGeom prst="rect">
                            <a:avLst/>
                          </a:prstGeom>
                          <a:ln>
                            <a:noFill/>
                          </a:ln>
                        </wps:spPr>
                        <wps:txbx>
                          <w:txbxContent>
                            <w:p w:rsidR="006F3F2F" w:rsidRDefault="009C73A4">
                              <w:r>
                                <w:rPr>
                                  <w:rFonts w:ascii="Arial" w:eastAsia="Arial" w:hAnsi="Arial" w:cs="Arial"/>
                                  <w:color w:val="181717"/>
                                  <w:sz w:val="24"/>
                                </w:rPr>
                                <w:t>3</w:t>
                              </w:r>
                            </w:p>
                          </w:txbxContent>
                        </wps:txbx>
                        <wps:bodyPr horzOverflow="overflow" vert="horz" lIns="0" tIns="0" rIns="0" bIns="0" rtlCol="0">
                          <a:noAutofit/>
                        </wps:bodyPr>
                      </wps:wsp>
                      <wps:wsp>
                        <wps:cNvPr id="194" name="Shape 194"/>
                        <wps:cNvSpPr/>
                        <wps:spPr>
                          <a:xfrm>
                            <a:off x="4233179" y="841411"/>
                            <a:ext cx="214503" cy="214465"/>
                          </a:xfrm>
                          <a:custGeom>
                            <a:avLst/>
                            <a:gdLst/>
                            <a:ahLst/>
                            <a:cxnLst/>
                            <a:rect l="0" t="0" r="0" b="0"/>
                            <a:pathLst>
                              <a:path w="214503" h="214465">
                                <a:moveTo>
                                  <a:pt x="107252" y="214465"/>
                                </a:moveTo>
                                <a:cubicBezTo>
                                  <a:pt x="166484" y="214465"/>
                                  <a:pt x="214503" y="166497"/>
                                  <a:pt x="214503" y="107264"/>
                                </a:cubicBezTo>
                                <a:cubicBezTo>
                                  <a:pt x="214503" y="47980"/>
                                  <a:pt x="166484" y="0"/>
                                  <a:pt x="107252" y="0"/>
                                </a:cubicBezTo>
                                <a:cubicBezTo>
                                  <a:pt x="48019" y="0"/>
                                  <a:pt x="0" y="47980"/>
                                  <a:pt x="0" y="107264"/>
                                </a:cubicBezTo>
                                <a:cubicBezTo>
                                  <a:pt x="0" y="166497"/>
                                  <a:pt x="48019" y="214465"/>
                                  <a:pt x="107252" y="214465"/>
                                </a:cubicBezTo>
                                <a:close/>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95" name="Rectangle 195"/>
                        <wps:cNvSpPr/>
                        <wps:spPr>
                          <a:xfrm>
                            <a:off x="415981" y="827221"/>
                            <a:ext cx="149992" cy="283947"/>
                          </a:xfrm>
                          <a:prstGeom prst="rect">
                            <a:avLst/>
                          </a:prstGeom>
                          <a:ln>
                            <a:noFill/>
                          </a:ln>
                        </wps:spPr>
                        <wps:txbx>
                          <w:txbxContent>
                            <w:p w:rsidR="006F3F2F" w:rsidRDefault="009C73A4">
                              <w:r>
                                <w:rPr>
                                  <w:b/>
                                  <w:color w:val="181717"/>
                                  <w:w w:val="131"/>
                                  <w:sz w:val="24"/>
                                </w:rPr>
                                <w:t>A</w:t>
                              </w:r>
                            </w:p>
                          </w:txbxContent>
                        </wps:txbx>
                        <wps:bodyPr horzOverflow="overflow" vert="horz" lIns="0" tIns="0" rIns="0" bIns="0" rtlCol="0">
                          <a:noAutofit/>
                        </wps:bodyPr>
                      </wps:wsp>
                      <wps:wsp>
                        <wps:cNvPr id="196" name="Shape 196"/>
                        <wps:cNvSpPr/>
                        <wps:spPr>
                          <a:xfrm>
                            <a:off x="363179" y="841411"/>
                            <a:ext cx="214503" cy="214465"/>
                          </a:xfrm>
                          <a:custGeom>
                            <a:avLst/>
                            <a:gdLst/>
                            <a:ahLst/>
                            <a:cxnLst/>
                            <a:rect l="0" t="0" r="0" b="0"/>
                            <a:pathLst>
                              <a:path w="214503" h="214465">
                                <a:moveTo>
                                  <a:pt x="107252" y="214465"/>
                                </a:moveTo>
                                <a:cubicBezTo>
                                  <a:pt x="166484" y="214465"/>
                                  <a:pt x="214503" y="166497"/>
                                  <a:pt x="214503" y="107264"/>
                                </a:cubicBezTo>
                                <a:cubicBezTo>
                                  <a:pt x="214503" y="47980"/>
                                  <a:pt x="166484" y="0"/>
                                  <a:pt x="107252" y="0"/>
                                </a:cubicBezTo>
                                <a:cubicBezTo>
                                  <a:pt x="48019" y="0"/>
                                  <a:pt x="0" y="47980"/>
                                  <a:pt x="0" y="107264"/>
                                </a:cubicBezTo>
                                <a:cubicBezTo>
                                  <a:pt x="0" y="166497"/>
                                  <a:pt x="48019" y="214465"/>
                                  <a:pt x="107252" y="214465"/>
                                </a:cubicBezTo>
                                <a:close/>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197" name="Rectangle 197"/>
                        <wps:cNvSpPr/>
                        <wps:spPr>
                          <a:xfrm>
                            <a:off x="357843" y="1195596"/>
                            <a:ext cx="744690" cy="283946"/>
                          </a:xfrm>
                          <a:prstGeom prst="rect">
                            <a:avLst/>
                          </a:prstGeom>
                          <a:ln>
                            <a:noFill/>
                          </a:ln>
                        </wps:spPr>
                        <wps:txbx>
                          <w:txbxContent>
                            <w:p w:rsidR="006F3F2F" w:rsidRDefault="009C73A4">
                              <w:r>
                                <w:rPr>
                                  <w:color w:val="181717"/>
                                  <w:w w:val="116"/>
                                  <w:sz w:val="24"/>
                                </w:rPr>
                                <w:t>A.</w:t>
                              </w:r>
                              <w:r>
                                <w:rPr>
                                  <w:color w:val="181717"/>
                                  <w:spacing w:val="12"/>
                                  <w:w w:val="116"/>
                                  <w:sz w:val="24"/>
                                </w:rPr>
                                <w:t xml:space="preserve"> </w:t>
                              </w:r>
                              <w:r>
                                <w:rPr>
                                  <w:color w:val="181717"/>
                                  <w:w w:val="116"/>
                                  <w:sz w:val="24"/>
                                </w:rPr>
                                <w:t>Hình</w:t>
                              </w:r>
                              <w:r>
                                <w:rPr>
                                  <w:color w:val="181717"/>
                                  <w:spacing w:val="12"/>
                                  <w:w w:val="116"/>
                                  <w:sz w:val="24"/>
                                </w:rPr>
                                <w:t xml:space="preserve"> </w:t>
                              </w:r>
                            </w:p>
                          </w:txbxContent>
                        </wps:txbx>
                        <wps:bodyPr horzOverflow="overflow" vert="horz" lIns="0" tIns="0" rIns="0" bIns="0" rtlCol="0">
                          <a:noAutofit/>
                        </wps:bodyPr>
                      </wps:wsp>
                      <wps:wsp>
                        <wps:cNvPr id="198" name="Rectangle 198"/>
                        <wps:cNvSpPr/>
                        <wps:spPr>
                          <a:xfrm>
                            <a:off x="917760" y="1263387"/>
                            <a:ext cx="112697" cy="190518"/>
                          </a:xfrm>
                          <a:prstGeom prst="rect">
                            <a:avLst/>
                          </a:prstGeom>
                          <a:ln>
                            <a:noFill/>
                          </a:ln>
                        </wps:spPr>
                        <wps:txbx>
                          <w:txbxContent>
                            <w:p w:rsidR="006F3F2F" w:rsidRDefault="009C73A4">
                              <w:r>
                                <w:rPr>
                                  <w:rFonts w:ascii="Arial" w:eastAsia="Arial" w:hAnsi="Arial" w:cs="Arial"/>
                                  <w:color w:val="181717"/>
                                  <w:sz w:val="24"/>
                                </w:rPr>
                                <w:t>1</w:t>
                              </w:r>
                            </w:p>
                          </w:txbxContent>
                        </wps:txbx>
                        <wps:bodyPr horzOverflow="overflow" vert="horz" lIns="0" tIns="0" rIns="0" bIns="0" rtlCol="0">
                          <a:noAutofit/>
                        </wps:bodyPr>
                      </wps:wsp>
                      <wps:wsp>
                        <wps:cNvPr id="199" name="Rectangle 199"/>
                        <wps:cNvSpPr/>
                        <wps:spPr>
                          <a:xfrm>
                            <a:off x="1002495" y="1195596"/>
                            <a:ext cx="56146" cy="283946"/>
                          </a:xfrm>
                          <a:prstGeom prst="rect">
                            <a:avLst/>
                          </a:prstGeom>
                          <a:ln>
                            <a:noFill/>
                          </a:ln>
                        </wps:spPr>
                        <wps:txbx>
                          <w:txbxContent>
                            <w:p w:rsidR="006F3F2F" w:rsidRDefault="009C73A4">
                              <w:r>
                                <w:rPr>
                                  <w:color w:val="181717"/>
                                  <w:w w:val="113"/>
                                  <w:sz w:val="24"/>
                                </w:rPr>
                                <w:t>.</w:t>
                              </w:r>
                            </w:p>
                          </w:txbxContent>
                        </wps:txbx>
                        <wps:bodyPr horzOverflow="overflow" vert="horz" lIns="0" tIns="0" rIns="0" bIns="0" rtlCol="0">
                          <a:noAutofit/>
                        </wps:bodyPr>
                      </wps:wsp>
                      <wps:wsp>
                        <wps:cNvPr id="200" name="Rectangle 200"/>
                        <wps:cNvSpPr/>
                        <wps:spPr>
                          <a:xfrm>
                            <a:off x="1978312" y="1195596"/>
                            <a:ext cx="711043" cy="283946"/>
                          </a:xfrm>
                          <a:prstGeom prst="rect">
                            <a:avLst/>
                          </a:prstGeom>
                          <a:ln>
                            <a:noFill/>
                          </a:ln>
                        </wps:spPr>
                        <wps:txbx>
                          <w:txbxContent>
                            <w:p w:rsidR="006F3F2F" w:rsidRDefault="009C73A4">
                              <w:r>
                                <w:rPr>
                                  <w:color w:val="181717"/>
                                  <w:w w:val="111"/>
                                  <w:sz w:val="24"/>
                                </w:rPr>
                                <w:t>B.</w:t>
                              </w:r>
                              <w:r>
                                <w:rPr>
                                  <w:color w:val="181717"/>
                                  <w:spacing w:val="12"/>
                                  <w:w w:val="111"/>
                                  <w:sz w:val="24"/>
                                </w:rPr>
                                <w:t xml:space="preserve"> </w:t>
                              </w:r>
                              <w:r>
                                <w:rPr>
                                  <w:color w:val="181717"/>
                                  <w:w w:val="111"/>
                                  <w:sz w:val="24"/>
                                </w:rPr>
                                <w:t>Hình</w:t>
                              </w:r>
                              <w:r>
                                <w:rPr>
                                  <w:color w:val="181717"/>
                                  <w:spacing w:val="12"/>
                                  <w:w w:val="111"/>
                                  <w:sz w:val="24"/>
                                </w:rPr>
                                <w:t xml:space="preserve"> </w:t>
                              </w:r>
                            </w:p>
                          </w:txbxContent>
                        </wps:txbx>
                        <wps:bodyPr horzOverflow="overflow" vert="horz" lIns="0" tIns="0" rIns="0" bIns="0" rtlCol="0">
                          <a:noAutofit/>
                        </wps:bodyPr>
                      </wps:wsp>
                      <wps:wsp>
                        <wps:cNvPr id="201" name="Rectangle 201"/>
                        <wps:cNvSpPr/>
                        <wps:spPr>
                          <a:xfrm>
                            <a:off x="2512931" y="1263387"/>
                            <a:ext cx="112697" cy="190518"/>
                          </a:xfrm>
                          <a:prstGeom prst="rect">
                            <a:avLst/>
                          </a:prstGeom>
                          <a:ln>
                            <a:noFill/>
                          </a:ln>
                        </wps:spPr>
                        <wps:txbx>
                          <w:txbxContent>
                            <w:p w:rsidR="006F3F2F" w:rsidRDefault="009C73A4">
                              <w:r>
                                <w:rPr>
                                  <w:rFonts w:ascii="Arial" w:eastAsia="Arial" w:hAnsi="Arial" w:cs="Arial"/>
                                  <w:color w:val="181717"/>
                                  <w:sz w:val="24"/>
                                </w:rPr>
                                <w:t>2</w:t>
                              </w:r>
                            </w:p>
                          </w:txbxContent>
                        </wps:txbx>
                        <wps:bodyPr horzOverflow="overflow" vert="horz" lIns="0" tIns="0" rIns="0" bIns="0" rtlCol="0">
                          <a:noAutofit/>
                        </wps:bodyPr>
                      </wps:wsp>
                      <wps:wsp>
                        <wps:cNvPr id="202" name="Rectangle 202"/>
                        <wps:cNvSpPr/>
                        <wps:spPr>
                          <a:xfrm>
                            <a:off x="2597666" y="1195596"/>
                            <a:ext cx="56146" cy="283946"/>
                          </a:xfrm>
                          <a:prstGeom prst="rect">
                            <a:avLst/>
                          </a:prstGeom>
                          <a:ln>
                            <a:noFill/>
                          </a:ln>
                        </wps:spPr>
                        <wps:txbx>
                          <w:txbxContent>
                            <w:p w:rsidR="006F3F2F" w:rsidRDefault="009C73A4">
                              <w:r>
                                <w:rPr>
                                  <w:color w:val="181717"/>
                                  <w:w w:val="113"/>
                                  <w:sz w:val="24"/>
                                </w:rPr>
                                <w:t>.</w:t>
                              </w:r>
                            </w:p>
                          </w:txbxContent>
                        </wps:txbx>
                        <wps:bodyPr horzOverflow="overflow" vert="horz" lIns="0" tIns="0" rIns="0" bIns="0" rtlCol="0">
                          <a:noAutofit/>
                        </wps:bodyPr>
                      </wps:wsp>
                      <wps:wsp>
                        <wps:cNvPr id="203" name="Rectangle 203"/>
                        <wps:cNvSpPr/>
                        <wps:spPr>
                          <a:xfrm>
                            <a:off x="3598782" y="1195596"/>
                            <a:ext cx="759487" cy="283946"/>
                          </a:xfrm>
                          <a:prstGeom prst="rect">
                            <a:avLst/>
                          </a:prstGeom>
                          <a:ln>
                            <a:noFill/>
                          </a:ln>
                        </wps:spPr>
                        <wps:txbx>
                          <w:txbxContent>
                            <w:p w:rsidR="006F3F2F" w:rsidRDefault="009C73A4">
                              <w:r>
                                <w:rPr>
                                  <w:color w:val="181717"/>
                                  <w:w w:val="120"/>
                                  <w:sz w:val="24"/>
                                </w:rPr>
                                <w:t>C.</w:t>
                              </w:r>
                              <w:r>
                                <w:rPr>
                                  <w:color w:val="181717"/>
                                  <w:spacing w:val="12"/>
                                  <w:w w:val="120"/>
                                  <w:sz w:val="24"/>
                                </w:rPr>
                                <w:t xml:space="preserve"> </w:t>
                              </w:r>
                              <w:r>
                                <w:rPr>
                                  <w:color w:val="181717"/>
                                  <w:w w:val="120"/>
                                  <w:sz w:val="24"/>
                                </w:rPr>
                                <w:t>Hình</w:t>
                              </w:r>
                              <w:r>
                                <w:rPr>
                                  <w:color w:val="181717"/>
                                  <w:spacing w:val="12"/>
                                  <w:w w:val="120"/>
                                  <w:sz w:val="24"/>
                                </w:rPr>
                                <w:t xml:space="preserve"> </w:t>
                              </w:r>
                            </w:p>
                          </w:txbxContent>
                        </wps:txbx>
                        <wps:bodyPr horzOverflow="overflow" vert="horz" lIns="0" tIns="0" rIns="0" bIns="0" rtlCol="0">
                          <a:noAutofit/>
                        </wps:bodyPr>
                      </wps:wsp>
                      <wps:wsp>
                        <wps:cNvPr id="204" name="Rectangle 204"/>
                        <wps:cNvSpPr/>
                        <wps:spPr>
                          <a:xfrm>
                            <a:off x="4169825" y="1263387"/>
                            <a:ext cx="112697" cy="190518"/>
                          </a:xfrm>
                          <a:prstGeom prst="rect">
                            <a:avLst/>
                          </a:prstGeom>
                          <a:ln>
                            <a:noFill/>
                          </a:ln>
                        </wps:spPr>
                        <wps:txbx>
                          <w:txbxContent>
                            <w:p w:rsidR="006F3F2F" w:rsidRDefault="009C73A4">
                              <w:r>
                                <w:rPr>
                                  <w:rFonts w:ascii="Arial" w:eastAsia="Arial" w:hAnsi="Arial" w:cs="Arial"/>
                                  <w:color w:val="181717"/>
                                  <w:sz w:val="24"/>
                                </w:rPr>
                                <w:t>3</w:t>
                              </w:r>
                            </w:p>
                          </w:txbxContent>
                        </wps:txbx>
                        <wps:bodyPr horzOverflow="overflow" vert="horz" lIns="0" tIns="0" rIns="0" bIns="0" rtlCol="0">
                          <a:noAutofit/>
                        </wps:bodyPr>
                      </wps:wsp>
                      <wps:wsp>
                        <wps:cNvPr id="205" name="Rectangle 205"/>
                        <wps:cNvSpPr/>
                        <wps:spPr>
                          <a:xfrm>
                            <a:off x="4254559" y="1195596"/>
                            <a:ext cx="56146" cy="283946"/>
                          </a:xfrm>
                          <a:prstGeom prst="rect">
                            <a:avLst/>
                          </a:prstGeom>
                          <a:ln>
                            <a:noFill/>
                          </a:ln>
                        </wps:spPr>
                        <wps:txbx>
                          <w:txbxContent>
                            <w:p w:rsidR="006F3F2F" w:rsidRDefault="009C73A4">
                              <w:r>
                                <w:rPr>
                                  <w:color w:val="181717"/>
                                  <w:w w:val="113"/>
                                  <w:sz w:val="24"/>
                                </w:rPr>
                                <w:t>.</w:t>
                              </w:r>
                            </w:p>
                          </w:txbxContent>
                        </wps:txbx>
                        <wps:bodyPr horzOverflow="overflow" vert="horz" lIns="0" tIns="0" rIns="0" bIns="0" rtlCol="0">
                          <a:noAutofit/>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3839" style="width:395.948pt;height:110.952pt;mso-position-horizontal-relative:char;mso-position-vertical-relative:line" coordsize="50285,14090">
                <v:shape id="Shape 155" style="position:absolute;width:4737;height:4782;left:2457;top:2436;" coordsize="473799,478231" path="m473799,0l473799,478231l0,478231l473799,0x">
                  <v:stroke weight="0pt" endcap="flat" joinstyle="round" on="false" color="#000000" opacity="0"/>
                  <v:fill on="true" color="#dedddc"/>
                </v:shape>
                <v:shape id="Shape 156" style="position:absolute;width:4737;height:4782;left:2457;top:2436;" coordsize="473799,478231" path="m0,478231l473799,478231l473799,0l0,478231x">
                  <v:stroke weight="1pt" endcap="flat" joinstyle="round" on="true" color="#181717"/>
                  <v:fill on="false" color="#000000" opacity="0"/>
                </v:shape>
                <v:shape id="Shape 157" style="position:absolute;width:5;height:21;left:14413;top:7218;" coordsize="533,2184" path="m0,0l533,0l0,2184l0,0x">
                  <v:stroke weight="1pt" endcap="flat" joinstyle="round" on="true" color="#181717"/>
                  <v:fill on="true" color="#dedddc"/>
                </v:shape>
                <v:shape id="Shape 158" style="position:absolute;width:4776;height:4782;left:14418;top:2436;" coordsize="477685,478231" path="m116815,0l355917,0l477685,478231l0,478231l116815,0x">
                  <v:stroke weight="1pt" endcap="flat" joinstyle="round" on="true" color="#181717"/>
                  <v:fill on="true" color="#dedddc"/>
                </v:shape>
                <v:shape id="Shape 159" style="position:absolute;width:9564;height:2391;left:26346;top:4815;" coordsize="956450,239116" path="m0,0l956450,239116l0,239116l0,0x">
                  <v:stroke weight="0pt" endcap="flat" joinstyle="round" on="false" color="#000000" opacity="0"/>
                  <v:fill on="true" color="#dedddc"/>
                </v:shape>
                <v:shape id="Shape 160" style="position:absolute;width:9564;height:2391;left:26346;top:4815;" coordsize="956450,239116" path="m0,0l0,239116l956450,239116l0,0x">
                  <v:stroke weight="1pt" endcap="flat" joinstyle="round" on="true" color="#181717"/>
                  <v:fill on="false" color="#000000" opacity="0"/>
                </v:shape>
                <v:shape id="Shape 161" style="position:absolute;width:7115;height:7155;left:40722;top:49;" coordsize="711581,715569" path="m0,0l711581,238671l236893,715569l0,0x">
                  <v:stroke weight="0pt" endcap="flat" joinstyle="round" on="false" color="#000000" opacity="0"/>
                  <v:fill on="true" color="#dedddc"/>
                </v:shape>
                <v:shape id="Shape 162" style="position:absolute;width:7115;height:7155;left:40722;top:49;" coordsize="711581,715569" path="m0,0l711581,238671l236893,715569l0,0x">
                  <v:stroke weight="1pt" endcap="flat" joinstyle="round" on="true" color="#181717"/>
                  <v:fill on="false" color="#000000" opacity="0"/>
                </v:shape>
                <v:shape id="Shape 163" style="position:absolute;width:27;height:31;left:50257;top:7209;" coordsize="2791,3162" path="m0,3162l0,0l2791,0">
                  <v:stroke weight="0.404pt" endcap="flat" joinstyle="miter" miterlimit="10" on="true" color="#878887"/>
                  <v:fill on="false" color="#000000" opacity="0"/>
                </v:shape>
                <v:shape id="Shape 164" style="position:absolute;width:2419;height:2422;left:47866;top:4818;" coordsize="241919,242291" path="m0,242291l0,239128l239128,239128l239128,0l241919,0">
                  <v:stroke weight="0.404pt" endcap="flat" joinstyle="miter" miterlimit="10" on="true" color="#878887"/>
                  <v:fill on="false" color="#000000" opacity="0"/>
                </v:shape>
                <v:shape id="Shape 165" style="position:absolute;width:4810;height:4814;left:45475;top:2426;" coordsize="481022,481406" path="m0,481406l0,478244l239103,478244l239103,239116l478231,239116l478231,0l481022,0">
                  <v:stroke weight="0.404pt" endcap="flat" joinstyle="miter" miterlimit="10" on="true" color="#878887"/>
                  <v:fill on="false" color="#000000" opacity="0"/>
                </v:shape>
                <v:shape id="Shape 166" style="position:absolute;width:7201;height:7205;left:43083;top:35;" coordsize="720137,720522" path="m0,720522l0,717360l239115,717360l239115,478231l478219,478231l478219,239116l717347,239116l717347,0l720137,0">
                  <v:stroke weight="0.404pt" endcap="flat" joinstyle="miter" miterlimit="10" on="true" color="#878887"/>
                  <v:fill on="false" color="#000000" opacity="0"/>
                </v:shape>
                <v:shape id="Shape 167" style="position:absolute;width:9564;height:7241;left:40692;top:0;" coordsize="956450,724104" path="m0,724104l0,720941l239103,720941l239103,481813l478219,481813l478219,242697l717322,242697l717322,3582l956450,3582l956450,0">
                  <v:stroke weight="0.404pt" endcap="flat" joinstyle="miter" miterlimit="10" on="true" color="#878887"/>
                  <v:fill on="false" color="#000000" opacity="0"/>
                </v:shape>
                <v:shape id="Shape 168" style="position:absolute;width:9564;height:7241;left:38301;top:0;" coordsize="956450,724104" path="m0,724104l0,720941l239128,720941l239128,481813l478231,481813l478231,242697l717347,242697l717347,3582l956450,3582l956450,0">
                  <v:stroke weight="0.404pt" endcap="flat" joinstyle="miter" miterlimit="10" on="true" color="#878887"/>
                  <v:fill on="false" color="#000000" opacity="0"/>
                </v:shape>
                <v:shape id="Shape 169" style="position:absolute;width:9564;height:7241;left:35910;top:0;" coordsize="956475,724104" path="m0,724104l0,720941l239128,720941l239128,481813l478256,481813l478256,242697l717360,242697l717360,3582l956475,3582l956475,0">
                  <v:stroke weight="0.404pt" endcap="flat" joinstyle="miter" miterlimit="10" on="true" color="#878887"/>
                  <v:fill on="false" color="#000000" opacity="0"/>
                </v:shape>
                <v:shape id="Shape 170" style="position:absolute;width:9564;height:7241;left:33519;top:0;" coordsize="956475,724104" path="m0,724104l0,720941l239116,720941l239116,481813l478244,481813l478244,242697l717372,242697l717372,3582l956475,3582l956475,0">
                  <v:stroke weight="0.404pt" endcap="flat" joinstyle="miter" miterlimit="10" on="true" color="#878887"/>
                  <v:fill on="false" color="#000000" opacity="0"/>
                </v:shape>
                <v:shape id="Shape 171" style="position:absolute;width:9565;height:7241;left:31127;top:0;" coordsize="956500,724104" path="m0,724104l0,720941l239128,720941l239128,481813l478244,481813l478244,242697l717372,242697l717372,3582l956500,3582l956500,0">
                  <v:stroke weight="0.404pt" endcap="flat" joinstyle="miter" miterlimit="10" on="true" color="#878887"/>
                  <v:fill on="false" color="#000000" opacity="0"/>
                </v:shape>
                <v:shape id="Shape 172" style="position:absolute;width:9564;height:7241;left:28736;top:0;" coordsize="956488,724104" path="m0,724104l0,720941l239116,720941l239116,481813l478244,481813l478244,242697l717359,242697l717359,3582l956488,3582l956488,0">
                  <v:stroke weight="0.404pt" endcap="flat" joinstyle="miter" miterlimit="10" on="true" color="#878887"/>
                  <v:fill on="false" color="#000000" opacity="0"/>
                </v:shape>
                <v:shape id="Shape 173" style="position:absolute;width:9564;height:7241;left:26345;top:0;" coordsize="956462,724104" path="m0,724104l0,720941l239103,720941l239103,481813l478219,481813l478219,242697l717347,242697l717347,3582l956462,3582l956462,0">
                  <v:stroke weight="0.404pt" endcap="flat" joinstyle="miter" miterlimit="10" on="true" color="#878887"/>
                  <v:fill on="false" color="#000000" opacity="0"/>
                </v:shape>
                <v:shape id="Shape 174" style="position:absolute;width:9564;height:7241;left:23954;top:0;" coordsize="956475,724104" path="m0,724104l0,720941l239128,720941l239128,481813l478231,481813l478231,242697l717347,242697l717347,3582l956475,3582l956475,0">
                  <v:stroke weight="0.404pt" endcap="flat" joinstyle="miter" miterlimit="10" on="true" color="#878887"/>
                  <v:fill on="false" color="#000000" opacity="0"/>
                </v:shape>
                <v:shape id="Shape 175" style="position:absolute;width:9564;height:7241;left:21563;top:0;" coordsize="956463,724104" path="m0,724104l0,720941l239116,720941l239116,481813l478244,481813l478244,242697l717347,242697l717347,3582l956463,3582l956463,0">
                  <v:stroke weight="0.404pt" endcap="flat" joinstyle="miter" miterlimit="10" on="true" color="#878887"/>
                  <v:fill on="false" color="#000000" opacity="0"/>
                </v:shape>
                <v:shape id="Shape 176" style="position:absolute;width:9564;height:7241;left:19172;top:0;" coordsize="956463,724104" path="m0,724104l0,720941l239116,720941l239116,481813l478231,481813l478231,242697l717360,242697l717360,3582l956463,3582l956463,0">
                  <v:stroke weight="0.404pt" endcap="flat" joinstyle="miter" miterlimit="10" on="true" color="#878887"/>
                  <v:fill on="false" color="#000000" opacity="0"/>
                </v:shape>
                <v:shape id="Shape 177" style="position:absolute;width:9564;height:7241;left:16781;top:0;" coordsize="956475,724104" path="m0,724104l0,720941l239116,720941l239116,481813l478231,481813l478231,242697l717347,242697l717347,3582l956475,3582l956475,0">
                  <v:stroke weight="0.404pt" endcap="flat" joinstyle="miter" miterlimit="10" on="true" color="#878887"/>
                  <v:fill on="false" color="#000000" opacity="0"/>
                </v:shape>
                <v:shape id="Shape 178" style="position:absolute;width:9564;height:7241;left:14389;top:0;" coordsize="956462,724104" path="m0,724104l0,720941l239115,720941l239115,481813l478231,481813l478231,242697l717347,242697l717347,3582l956462,3582l956462,0">
                  <v:stroke weight="0.404pt" endcap="flat" joinstyle="miter" miterlimit="10" on="true" color="#878887"/>
                  <v:fill on="false" color="#000000" opacity="0"/>
                </v:shape>
                <v:shape id="Shape 179" style="position:absolute;width:9564;height:7241;left:11998;top:0;" coordsize="956462,724104" path="m0,724104l0,720941l239116,720941l239116,481813l478231,481813l478231,242697l717347,242697l717347,3582l956462,3582l956462,0">
                  <v:stroke weight="0.404pt" endcap="flat" joinstyle="miter" miterlimit="10" on="true" color="#878887"/>
                  <v:fill on="false" color="#000000" opacity="0"/>
                </v:shape>
                <v:shape id="Shape 180" style="position:absolute;width:9564;height:7241;left:9607;top:0;" coordsize="956475,724104" path="m0,724104l0,720941l239128,720941l239128,481813l478244,481813l478244,242697l717359,242697l717359,3582l956475,3582l956475,0">
                  <v:stroke weight="0.404pt" endcap="flat" joinstyle="miter" miterlimit="10" on="true" color="#878887"/>
                  <v:fill on="false" color="#000000" opacity="0"/>
                </v:shape>
                <v:shape id="Shape 181" style="position:absolute;width:9564;height:7241;left:7216;top:0;" coordsize="956475,724104" path="m0,724104l0,720941l239116,720941l239116,481813l478244,481813l478244,242697l717360,242697l717360,3582l956475,3582l956475,0">
                  <v:stroke weight="0.404pt" endcap="flat" joinstyle="miter" miterlimit="10" on="true" color="#878887"/>
                  <v:fill on="false" color="#000000" opacity="0"/>
                </v:shape>
                <v:shape id="Shape 182" style="position:absolute;width:9564;height:7241;left:4825;top:0;" coordsize="956475,724104" path="m0,724104l0,720941l239116,720941l239116,481813l478231,481813l478231,242697l717360,242697l717360,3582l956475,3582l956475,0">
                  <v:stroke weight="0.404pt" endcap="flat" joinstyle="miter" miterlimit="10" on="true" color="#878887"/>
                  <v:fill on="false" color="#000000" opacity="0"/>
                </v:shape>
                <v:shape id="Shape 183" style="position:absolute;width:9564;height:7241;left:2433;top:0;" coordsize="956475,724104" path="m0,724104l0,720941l239116,720941l239116,481813l478231,481813l478231,242697l717347,242697l717347,3582l956475,3582l956475,0">
                  <v:stroke weight="0.404pt" endcap="flat" joinstyle="miter" miterlimit="10" on="true" color="#878887"/>
                  <v:fill on="false" color="#000000" opacity="0"/>
                </v:shape>
                <v:shape id="Shape 184" style="position:absolute;width:9564;height:7241;left:42;top:0;" coordsize="956462,724104" path="m0,724104l0,720941l239116,720941l239116,481813l478231,481813l478231,242697l717347,242697l717347,3582l956462,3582l956462,0">
                  <v:stroke weight="0.404pt" endcap="flat" joinstyle="miter" miterlimit="10" on="true" color="#878887"/>
                  <v:fill on="false" color="#000000" opacity="0"/>
                </v:shape>
                <v:shape id="Shape 185" style="position:absolute;width:7216;height:7209;left:0;top:0;" coordsize="721627,720941" path="m721627,0l721627,3582l482511,3582l482511,242697l243395,242697l243395,481813l4280,481813l4280,720941l0,720941">
                  <v:stroke weight="0.404pt" endcap="flat" joinstyle="miter" miterlimit="10" on="true" color="#878887"/>
                  <v:fill on="false" color="#000000" opacity="0"/>
                </v:shape>
                <v:shape id="Shape 186" style="position:absolute;width:4825;height:4818;left:0;top:0;" coordsize="482511,481813" path="m482511,0l482511,3582l243395,3582l243395,242697l4280,242697l4280,481813l0,481813">
                  <v:stroke weight="0.404pt" endcap="flat" joinstyle="miter" miterlimit="10" on="true" color="#878887"/>
                  <v:fill on="false" color="#000000" opacity="0"/>
                </v:shape>
                <v:shape id="Shape 187" style="position:absolute;width:2433;height:2426;left:0;top:0;" coordsize="243395,242697" path="m243395,0l243395,3582l4280,3582l4280,242697l0,242697">
                  <v:stroke weight="0.404pt" endcap="flat" joinstyle="miter" miterlimit="10" on="true" color="#878887"/>
                  <v:fill on="false" color="#000000" opacity="0"/>
                </v:shape>
                <v:shape id="Shape 188" style="position:absolute;width:42;height:35;left:0;top:0;" coordsize="4280,3582" path="m4280,0l4280,3582l0,3582">
                  <v:stroke weight="0.404pt" endcap="flat" joinstyle="miter" miterlimit="10" on="true" color="#878887"/>
                  <v:fill on="false" color="#000000" opacity="0"/>
                </v:shape>
                <v:rect id="Rectangle 189" style="position:absolute;width:1126;height:1905;left:16160;top:8931;" filled="f" stroked="f">
                  <v:textbox inset="0,0,0,0">
                    <w:txbxContent>
                      <w:p>
                        <w:pPr>
                          <w:spacing w:before="0" w:after="160" w:line="259" w:lineRule="auto"/>
                        </w:pPr>
                        <w:r>
                          <w:rPr>
                            <w:rFonts w:cs="Arial" w:hAnsi="Arial" w:eastAsia="Arial" w:ascii="Arial"/>
                            <w:color w:val="181717"/>
                            <w:sz w:val="24"/>
                          </w:rPr>
                          <w:t xml:space="preserve">1</w:t>
                        </w:r>
                      </w:p>
                    </w:txbxContent>
                  </v:textbox>
                </v:rect>
                <v:shape id="Shape 190" style="position:absolute;width:2145;height:2144;left:15511;top:8414;" coordsize="214503,214465" path="m107251,214465c166484,214465,214503,166497,214503,107264c214503,47980,166484,0,107251,0c48019,0,0,47980,0,107264c0,166497,48019,214465,107251,214465x">
                  <v:stroke weight="0.5pt" endcap="flat" joinstyle="round" on="true" color="#181717"/>
                  <v:fill on="false" color="#000000" opacity="0"/>
                </v:shape>
                <v:rect id="Rectangle 191" style="position:absolute;width:1126;height:1905;left:30020;top:8931;" filled="f" stroked="f">
                  <v:textbox inset="0,0,0,0">
                    <w:txbxContent>
                      <w:p>
                        <w:pPr>
                          <w:spacing w:before="0" w:after="160" w:line="259" w:lineRule="auto"/>
                        </w:pPr>
                        <w:r>
                          <w:rPr>
                            <w:rFonts w:cs="Arial" w:hAnsi="Arial" w:eastAsia="Arial" w:ascii="Arial"/>
                            <w:color w:val="181717"/>
                            <w:sz w:val="24"/>
                          </w:rPr>
                          <w:t xml:space="preserve">2</w:t>
                        </w:r>
                      </w:p>
                    </w:txbxContent>
                  </v:textbox>
                </v:rect>
                <v:shape id="Shape 192" style="position:absolute;width:2145;height:2144;left:29371;top:8414;" coordsize="214503,214465" path="m107252,214465c166484,214465,214503,166497,214503,107264c214503,47980,166484,0,107252,0c48019,0,0,47980,0,107264c0,166497,48019,214465,107252,214465x">
                  <v:stroke weight="0.5pt" endcap="flat" joinstyle="round" on="true" color="#181717"/>
                  <v:fill on="false" color="#000000" opacity="0"/>
                </v:shape>
                <v:rect id="Rectangle 193" style="position:absolute;width:1126;height:1905;left:42980;top:8931;" filled="f" stroked="f">
                  <v:textbox inset="0,0,0,0">
                    <w:txbxContent>
                      <w:p>
                        <w:pPr>
                          <w:spacing w:before="0" w:after="160" w:line="259" w:lineRule="auto"/>
                        </w:pPr>
                        <w:r>
                          <w:rPr>
                            <w:rFonts w:cs="Arial" w:hAnsi="Arial" w:eastAsia="Arial" w:ascii="Arial"/>
                            <w:color w:val="181717"/>
                            <w:sz w:val="24"/>
                          </w:rPr>
                          <w:t xml:space="preserve">3</w:t>
                        </w:r>
                      </w:p>
                    </w:txbxContent>
                  </v:textbox>
                </v:rect>
                <v:shape id="Shape 194" style="position:absolute;width:2145;height:2144;left:42331;top:8414;" coordsize="214503,214465" path="m107252,214465c166484,214465,214503,166497,214503,107264c214503,47980,166484,0,107252,0c48019,0,0,47980,0,107264c0,166497,48019,214465,107252,214465x">
                  <v:stroke weight="0.5pt" endcap="flat" joinstyle="round" on="true" color="#181717"/>
                  <v:fill on="false" color="#000000" opacity="0"/>
                </v:shape>
                <v:rect id="Rectangle 195" style="position:absolute;width:1499;height:2839;left:4159;top:8272;" filled="f" stroked="f">
                  <v:textbox inset="0,0,0,0">
                    <w:txbxContent>
                      <w:p>
                        <w:pPr>
                          <w:spacing w:before="0" w:after="160" w:line="259" w:lineRule="auto"/>
                        </w:pPr>
                        <w:r>
                          <w:rPr>
                            <w:rFonts w:cs="Calibri" w:hAnsi="Calibri" w:eastAsia="Calibri" w:ascii="Calibri"/>
                            <w:b w:val="1"/>
                            <w:color w:val="181717"/>
                            <w:w w:val="131"/>
                            <w:sz w:val="24"/>
                          </w:rPr>
                          <w:t xml:space="preserve">A</w:t>
                        </w:r>
                      </w:p>
                    </w:txbxContent>
                  </v:textbox>
                </v:rect>
                <v:shape id="Shape 196" style="position:absolute;width:2145;height:2144;left:3631;top:8414;" coordsize="214503,214465" path="m107252,214465c166484,214465,214503,166497,214503,107264c214503,47980,166484,0,107252,0c48019,0,0,47980,0,107264c0,166497,48019,214465,107252,214465x">
                  <v:stroke weight="0.5pt" endcap="flat" joinstyle="round" on="true" color="#181717"/>
                  <v:fill on="false" color="#000000" opacity="0"/>
                </v:shape>
                <v:rect id="Rectangle 197" style="position:absolute;width:7446;height:2839;left:3578;top:11955;" filled="f" stroked="f">
                  <v:textbox inset="0,0,0,0">
                    <w:txbxContent>
                      <w:p>
                        <w:pPr>
                          <w:spacing w:before="0" w:after="160" w:line="259" w:lineRule="auto"/>
                        </w:pPr>
                        <w:r>
                          <w:rPr>
                            <w:rFonts w:cs="Calibri" w:hAnsi="Calibri" w:eastAsia="Calibri" w:ascii="Calibri"/>
                            <w:color w:val="181717"/>
                            <w:w w:val="116"/>
                            <w:sz w:val="24"/>
                          </w:rPr>
                          <w:t xml:space="preserve">A.</w:t>
                        </w:r>
                        <w:r>
                          <w:rPr>
                            <w:rFonts w:cs="Calibri" w:hAnsi="Calibri" w:eastAsia="Calibri" w:ascii="Calibri"/>
                            <w:color w:val="181717"/>
                            <w:spacing w:val="12"/>
                            <w:w w:val="116"/>
                            <w:sz w:val="24"/>
                          </w:rPr>
                          <w:t xml:space="preserve"> </w:t>
                        </w:r>
                        <w:r>
                          <w:rPr>
                            <w:rFonts w:cs="Calibri" w:hAnsi="Calibri" w:eastAsia="Calibri" w:ascii="Calibri"/>
                            <w:color w:val="181717"/>
                            <w:w w:val="116"/>
                            <w:sz w:val="24"/>
                          </w:rPr>
                          <w:t xml:space="preserve">Hình</w:t>
                        </w:r>
                        <w:r>
                          <w:rPr>
                            <w:rFonts w:cs="Calibri" w:hAnsi="Calibri" w:eastAsia="Calibri" w:ascii="Calibri"/>
                            <w:color w:val="181717"/>
                            <w:spacing w:val="12"/>
                            <w:w w:val="116"/>
                            <w:sz w:val="24"/>
                          </w:rPr>
                          <w:t xml:space="preserve"> </w:t>
                        </w:r>
                      </w:p>
                    </w:txbxContent>
                  </v:textbox>
                </v:rect>
                <v:rect id="Rectangle 198" style="position:absolute;width:1126;height:1905;left:9177;top:12633;" filled="f" stroked="f">
                  <v:textbox inset="0,0,0,0">
                    <w:txbxContent>
                      <w:p>
                        <w:pPr>
                          <w:spacing w:before="0" w:after="160" w:line="259" w:lineRule="auto"/>
                        </w:pPr>
                        <w:r>
                          <w:rPr>
                            <w:rFonts w:cs="Arial" w:hAnsi="Arial" w:eastAsia="Arial" w:ascii="Arial"/>
                            <w:color w:val="181717"/>
                            <w:sz w:val="24"/>
                          </w:rPr>
                          <w:t xml:space="preserve">1</w:t>
                        </w:r>
                      </w:p>
                    </w:txbxContent>
                  </v:textbox>
                </v:rect>
                <v:rect id="Rectangle 199" style="position:absolute;width:561;height:2839;left:10024;top:11955;" filled="f" stroked="f">
                  <v:textbox inset="0,0,0,0">
                    <w:txbxContent>
                      <w:p>
                        <w:pPr>
                          <w:spacing w:before="0" w:after="160" w:line="259" w:lineRule="auto"/>
                        </w:pPr>
                        <w:r>
                          <w:rPr>
                            <w:rFonts w:cs="Calibri" w:hAnsi="Calibri" w:eastAsia="Calibri" w:ascii="Calibri"/>
                            <w:color w:val="181717"/>
                            <w:w w:val="113"/>
                            <w:sz w:val="24"/>
                          </w:rPr>
                          <w:t xml:space="preserve">.</w:t>
                        </w:r>
                      </w:p>
                    </w:txbxContent>
                  </v:textbox>
                </v:rect>
                <v:rect id="Rectangle 200" style="position:absolute;width:7110;height:2839;left:19783;top:11955;" filled="f" stroked="f">
                  <v:textbox inset="0,0,0,0">
                    <w:txbxContent>
                      <w:p>
                        <w:pPr>
                          <w:spacing w:before="0" w:after="160" w:line="259" w:lineRule="auto"/>
                        </w:pPr>
                        <w:r>
                          <w:rPr>
                            <w:rFonts w:cs="Calibri" w:hAnsi="Calibri" w:eastAsia="Calibri" w:ascii="Calibri"/>
                            <w:color w:val="181717"/>
                            <w:w w:val="111"/>
                            <w:sz w:val="24"/>
                          </w:rPr>
                          <w:t xml:space="preserve">B.</w:t>
                        </w:r>
                        <w:r>
                          <w:rPr>
                            <w:rFonts w:cs="Calibri" w:hAnsi="Calibri" w:eastAsia="Calibri" w:ascii="Calibri"/>
                            <w:color w:val="181717"/>
                            <w:spacing w:val="12"/>
                            <w:w w:val="111"/>
                            <w:sz w:val="24"/>
                          </w:rPr>
                          <w:t xml:space="preserve"> </w:t>
                        </w:r>
                        <w:r>
                          <w:rPr>
                            <w:rFonts w:cs="Calibri" w:hAnsi="Calibri" w:eastAsia="Calibri" w:ascii="Calibri"/>
                            <w:color w:val="181717"/>
                            <w:w w:val="111"/>
                            <w:sz w:val="24"/>
                          </w:rPr>
                          <w:t xml:space="preserve">Hình</w:t>
                        </w:r>
                        <w:r>
                          <w:rPr>
                            <w:rFonts w:cs="Calibri" w:hAnsi="Calibri" w:eastAsia="Calibri" w:ascii="Calibri"/>
                            <w:color w:val="181717"/>
                            <w:spacing w:val="12"/>
                            <w:w w:val="111"/>
                            <w:sz w:val="24"/>
                          </w:rPr>
                          <w:t xml:space="preserve"> </w:t>
                        </w:r>
                      </w:p>
                    </w:txbxContent>
                  </v:textbox>
                </v:rect>
                <v:rect id="Rectangle 201" style="position:absolute;width:1126;height:1905;left:25129;top:12633;" filled="f" stroked="f">
                  <v:textbox inset="0,0,0,0">
                    <w:txbxContent>
                      <w:p>
                        <w:pPr>
                          <w:spacing w:before="0" w:after="160" w:line="259" w:lineRule="auto"/>
                        </w:pPr>
                        <w:r>
                          <w:rPr>
                            <w:rFonts w:cs="Arial" w:hAnsi="Arial" w:eastAsia="Arial" w:ascii="Arial"/>
                            <w:color w:val="181717"/>
                            <w:sz w:val="24"/>
                          </w:rPr>
                          <w:t xml:space="preserve">2</w:t>
                        </w:r>
                      </w:p>
                    </w:txbxContent>
                  </v:textbox>
                </v:rect>
                <v:rect id="Rectangle 202" style="position:absolute;width:561;height:2839;left:25976;top:11955;" filled="f" stroked="f">
                  <v:textbox inset="0,0,0,0">
                    <w:txbxContent>
                      <w:p>
                        <w:pPr>
                          <w:spacing w:before="0" w:after="160" w:line="259" w:lineRule="auto"/>
                        </w:pPr>
                        <w:r>
                          <w:rPr>
                            <w:rFonts w:cs="Calibri" w:hAnsi="Calibri" w:eastAsia="Calibri" w:ascii="Calibri"/>
                            <w:color w:val="181717"/>
                            <w:w w:val="113"/>
                            <w:sz w:val="24"/>
                          </w:rPr>
                          <w:t xml:space="preserve">.</w:t>
                        </w:r>
                      </w:p>
                    </w:txbxContent>
                  </v:textbox>
                </v:rect>
                <v:rect id="Rectangle 203" style="position:absolute;width:7594;height:2839;left:35987;top:11955;" filled="f" stroked="f">
                  <v:textbox inset="0,0,0,0">
                    <w:txbxContent>
                      <w:p>
                        <w:pPr>
                          <w:spacing w:before="0" w:after="160" w:line="259" w:lineRule="auto"/>
                        </w:pPr>
                        <w:r>
                          <w:rPr>
                            <w:rFonts w:cs="Calibri" w:hAnsi="Calibri" w:eastAsia="Calibri" w:ascii="Calibri"/>
                            <w:color w:val="181717"/>
                            <w:w w:val="120"/>
                            <w:sz w:val="24"/>
                          </w:rPr>
                          <w:t xml:space="preserve">C.</w:t>
                        </w:r>
                        <w:r>
                          <w:rPr>
                            <w:rFonts w:cs="Calibri" w:hAnsi="Calibri" w:eastAsia="Calibri" w:ascii="Calibri"/>
                            <w:color w:val="181717"/>
                            <w:spacing w:val="12"/>
                            <w:w w:val="120"/>
                            <w:sz w:val="24"/>
                          </w:rPr>
                          <w:t xml:space="preserve"> </w:t>
                        </w:r>
                        <w:r>
                          <w:rPr>
                            <w:rFonts w:cs="Calibri" w:hAnsi="Calibri" w:eastAsia="Calibri" w:ascii="Calibri"/>
                            <w:color w:val="181717"/>
                            <w:w w:val="120"/>
                            <w:sz w:val="24"/>
                          </w:rPr>
                          <w:t xml:space="preserve">Hình</w:t>
                        </w:r>
                        <w:r>
                          <w:rPr>
                            <w:rFonts w:cs="Calibri" w:hAnsi="Calibri" w:eastAsia="Calibri" w:ascii="Calibri"/>
                            <w:color w:val="181717"/>
                            <w:spacing w:val="12"/>
                            <w:w w:val="120"/>
                            <w:sz w:val="24"/>
                          </w:rPr>
                          <w:t xml:space="preserve"> </w:t>
                        </w:r>
                      </w:p>
                    </w:txbxContent>
                  </v:textbox>
                </v:rect>
                <v:rect id="Rectangle 204" style="position:absolute;width:1126;height:1905;left:41698;top:12633;" filled="f" stroked="f">
                  <v:textbox inset="0,0,0,0">
                    <w:txbxContent>
                      <w:p>
                        <w:pPr>
                          <w:spacing w:before="0" w:after="160" w:line="259" w:lineRule="auto"/>
                        </w:pPr>
                        <w:r>
                          <w:rPr>
                            <w:rFonts w:cs="Arial" w:hAnsi="Arial" w:eastAsia="Arial" w:ascii="Arial"/>
                            <w:color w:val="181717"/>
                            <w:sz w:val="24"/>
                          </w:rPr>
                          <w:t xml:space="preserve">3</w:t>
                        </w:r>
                      </w:p>
                    </w:txbxContent>
                  </v:textbox>
                </v:rect>
                <v:rect id="Rectangle 205" style="position:absolute;width:561;height:2839;left:42545;top:11955;" filled="f" stroked="f">
                  <v:textbox inset="0,0,0,0">
                    <w:txbxContent>
                      <w:p>
                        <w:pPr>
                          <w:spacing w:before="0" w:after="160" w:line="259" w:lineRule="auto"/>
                        </w:pPr>
                        <w:r>
                          <w:rPr>
                            <w:rFonts w:cs="Calibri" w:hAnsi="Calibri" w:eastAsia="Calibri" w:ascii="Calibri"/>
                            <w:color w:val="181717"/>
                            <w:w w:val="113"/>
                            <w:sz w:val="24"/>
                          </w:rPr>
                          <w:t xml:space="preserve">.</w:t>
                        </w:r>
                      </w:p>
                    </w:txbxContent>
                  </v:textbox>
                </v:rect>
              </v:group>
            </w:pict>
          </mc:Fallback>
        </mc:AlternateContent>
      </w:r>
    </w:p>
    <w:p w:rsidR="006F3F2F" w:rsidRPr="001F1B1D" w:rsidRDefault="001F1B1D" w:rsidP="005A6C5B">
      <w:pPr>
        <w:spacing w:after="0" w:line="360" w:lineRule="auto"/>
        <w:ind w:left="350" w:hanging="260"/>
        <w:rPr>
          <w:rFonts w:ascii="Times New Roman" w:hAnsi="Times New Roman" w:cs="Times New Roman"/>
          <w:sz w:val="24"/>
          <w:szCs w:val="24"/>
        </w:rPr>
      </w:pPr>
      <w:r w:rsidRPr="001F1B1D">
        <w:rPr>
          <w:rFonts w:ascii="Times New Roman" w:eastAsia="Times New Roman" w:hAnsi="Times New Roman" w:cs="Times New Roman"/>
          <w:b/>
          <w:bCs/>
          <w:color w:val="181717"/>
          <w:sz w:val="26"/>
          <w:szCs w:val="26"/>
          <w:u w:color="000000"/>
        </w:rPr>
        <w:t>4.</w:t>
      </w:r>
      <w:r w:rsidRPr="001F1B1D">
        <w:rPr>
          <w:rFonts w:ascii="Times New Roman" w:eastAsia="Times New Roman" w:hAnsi="Times New Roman" w:cs="Times New Roman"/>
          <w:b/>
          <w:bCs/>
          <w:color w:val="181717"/>
          <w:sz w:val="26"/>
          <w:szCs w:val="26"/>
          <w:u w:color="000000"/>
        </w:rPr>
        <w:tab/>
      </w:r>
      <w:r w:rsidR="009C73A4" w:rsidRPr="001F1B1D">
        <w:rPr>
          <w:rFonts w:ascii="Times New Roman" w:eastAsia="Times New Roman" w:hAnsi="Times New Roman" w:cs="Times New Roman"/>
          <w:b/>
          <w:color w:val="181717"/>
          <w:sz w:val="24"/>
          <w:szCs w:val="24"/>
        </w:rPr>
        <w:t>Mở hình hộp dưới đây được hình nào?</w:t>
      </w:r>
    </w:p>
    <w:p w:rsidR="006F3F2F" w:rsidRPr="001F1B1D" w:rsidRDefault="009C73A4" w:rsidP="005A6C5B">
      <w:pPr>
        <w:spacing w:after="0" w:line="360" w:lineRule="auto"/>
        <w:ind w:left="4296"/>
        <w:rPr>
          <w:rFonts w:ascii="Times New Roman" w:hAnsi="Times New Roman" w:cs="Times New Roman"/>
          <w:sz w:val="24"/>
          <w:szCs w:val="24"/>
        </w:rPr>
      </w:pPr>
      <w:r w:rsidRPr="001F1B1D">
        <w:rPr>
          <w:rFonts w:ascii="Times New Roman" w:hAnsi="Times New Roman" w:cs="Times New Roman"/>
          <w:noProof/>
          <w:sz w:val="24"/>
          <w:szCs w:val="24"/>
        </w:rPr>
        <mc:AlternateContent>
          <mc:Choice Requires="wpg">
            <w:drawing>
              <wp:inline distT="0" distB="0" distL="0" distR="0" wp14:anchorId="72DBE72B" wp14:editId="79404152">
                <wp:extent cx="406449" cy="406298"/>
                <wp:effectExtent l="0" t="0" r="0" b="0"/>
                <wp:docPr id="3841" name="Group 3841"/>
                <wp:cNvGraphicFramePr/>
                <a:graphic xmlns:a="http://schemas.openxmlformats.org/drawingml/2006/main">
                  <a:graphicData uri="http://schemas.microsoft.com/office/word/2010/wordprocessingGroup">
                    <wpg:wgp>
                      <wpg:cNvGrpSpPr/>
                      <wpg:grpSpPr>
                        <a:xfrm>
                          <a:off x="0" y="0"/>
                          <a:ext cx="406449" cy="406298"/>
                          <a:chOff x="0" y="0"/>
                          <a:chExt cx="406449" cy="406298"/>
                        </a:xfrm>
                      </wpg:grpSpPr>
                      <wps:wsp>
                        <wps:cNvPr id="303" name="Shape 303"/>
                        <wps:cNvSpPr/>
                        <wps:spPr>
                          <a:xfrm>
                            <a:off x="0" y="99964"/>
                            <a:ext cx="306324" cy="306324"/>
                          </a:xfrm>
                          <a:custGeom>
                            <a:avLst/>
                            <a:gdLst/>
                            <a:ahLst/>
                            <a:cxnLst/>
                            <a:rect l="0" t="0" r="0" b="0"/>
                            <a:pathLst>
                              <a:path w="306324" h="306324">
                                <a:moveTo>
                                  <a:pt x="0" y="306324"/>
                                </a:moveTo>
                                <a:lnTo>
                                  <a:pt x="306324" y="306324"/>
                                </a:lnTo>
                                <a:lnTo>
                                  <a:pt x="306324" y="0"/>
                                </a:lnTo>
                                <a:lnTo>
                                  <a:pt x="0" y="0"/>
                                </a:lnTo>
                                <a:close/>
                              </a:path>
                            </a:pathLst>
                          </a:custGeom>
                          <a:ln w="12497" cap="rnd">
                            <a:round/>
                          </a:ln>
                        </wps:spPr>
                        <wps:style>
                          <a:lnRef idx="1">
                            <a:srgbClr val="181717"/>
                          </a:lnRef>
                          <a:fillRef idx="0">
                            <a:srgbClr val="000000">
                              <a:alpha val="0"/>
                            </a:srgbClr>
                          </a:fillRef>
                          <a:effectRef idx="0">
                            <a:scrgbClr r="0" g="0" b="0"/>
                          </a:effectRef>
                          <a:fontRef idx="none"/>
                        </wps:style>
                        <wps:bodyPr/>
                      </wps:wsp>
                      <wps:wsp>
                        <wps:cNvPr id="304" name="Shape 304"/>
                        <wps:cNvSpPr/>
                        <wps:spPr>
                          <a:xfrm>
                            <a:off x="11" y="0"/>
                            <a:ext cx="406438" cy="97041"/>
                          </a:xfrm>
                          <a:custGeom>
                            <a:avLst/>
                            <a:gdLst/>
                            <a:ahLst/>
                            <a:cxnLst/>
                            <a:rect l="0" t="0" r="0" b="0"/>
                            <a:pathLst>
                              <a:path w="406438" h="97041">
                                <a:moveTo>
                                  <a:pt x="104623" y="0"/>
                                </a:moveTo>
                                <a:lnTo>
                                  <a:pt x="0" y="97041"/>
                                </a:lnTo>
                                <a:lnTo>
                                  <a:pt x="307962" y="97041"/>
                                </a:lnTo>
                                <a:lnTo>
                                  <a:pt x="406438" y="0"/>
                                </a:lnTo>
                                <a:lnTo>
                                  <a:pt x="104623" y="0"/>
                                </a:lnTo>
                                <a:close/>
                              </a:path>
                            </a:pathLst>
                          </a:custGeom>
                          <a:ln w="12497" cap="rnd">
                            <a:round/>
                          </a:ln>
                        </wps:spPr>
                        <wps:style>
                          <a:lnRef idx="1">
                            <a:srgbClr val="181717"/>
                          </a:lnRef>
                          <a:fillRef idx="0">
                            <a:srgbClr val="000000">
                              <a:alpha val="0"/>
                            </a:srgbClr>
                          </a:fillRef>
                          <a:effectRef idx="0">
                            <a:scrgbClr r="0" g="0" b="0"/>
                          </a:effectRef>
                          <a:fontRef idx="none"/>
                        </wps:style>
                        <wps:bodyPr/>
                      </wps:wsp>
                      <wps:wsp>
                        <wps:cNvPr id="305" name="Shape 305"/>
                        <wps:cNvSpPr/>
                        <wps:spPr>
                          <a:xfrm>
                            <a:off x="99615" y="18210"/>
                            <a:ext cx="200876" cy="49873"/>
                          </a:xfrm>
                          <a:custGeom>
                            <a:avLst/>
                            <a:gdLst/>
                            <a:ahLst/>
                            <a:cxnLst/>
                            <a:rect l="0" t="0" r="0" b="0"/>
                            <a:pathLst>
                              <a:path w="200876" h="49873">
                                <a:moveTo>
                                  <a:pt x="51905" y="0"/>
                                </a:moveTo>
                                <a:lnTo>
                                  <a:pt x="0" y="49873"/>
                                </a:lnTo>
                                <a:lnTo>
                                  <a:pt x="150533" y="49873"/>
                                </a:lnTo>
                                <a:lnTo>
                                  <a:pt x="200876" y="0"/>
                                </a:lnTo>
                                <a:lnTo>
                                  <a:pt x="51905" y="0"/>
                                </a:lnTo>
                                <a:close/>
                              </a:path>
                            </a:pathLst>
                          </a:custGeom>
                          <a:ln w="6248" cap="rnd">
                            <a:round/>
                          </a:ln>
                        </wps:spPr>
                        <wps:style>
                          <a:lnRef idx="1">
                            <a:srgbClr val="181717"/>
                          </a:lnRef>
                          <a:fillRef idx="0">
                            <a:srgbClr val="000000">
                              <a:alpha val="0"/>
                            </a:srgbClr>
                          </a:fillRef>
                          <a:effectRef idx="0">
                            <a:scrgbClr r="0" g="0" b="0"/>
                          </a:effectRef>
                          <a:fontRef idx="none"/>
                        </wps:style>
                        <wps:bodyPr/>
                      </wps:wsp>
                      <wps:wsp>
                        <wps:cNvPr id="306" name="Shape 306"/>
                        <wps:cNvSpPr/>
                        <wps:spPr>
                          <a:xfrm>
                            <a:off x="306422" y="0"/>
                            <a:ext cx="99975" cy="406298"/>
                          </a:xfrm>
                          <a:custGeom>
                            <a:avLst/>
                            <a:gdLst/>
                            <a:ahLst/>
                            <a:cxnLst/>
                            <a:rect l="0" t="0" r="0" b="0"/>
                            <a:pathLst>
                              <a:path w="99975" h="406298">
                                <a:moveTo>
                                  <a:pt x="0" y="99975"/>
                                </a:moveTo>
                                <a:lnTo>
                                  <a:pt x="0" y="406298"/>
                                </a:lnTo>
                                <a:lnTo>
                                  <a:pt x="99975" y="306324"/>
                                </a:lnTo>
                                <a:lnTo>
                                  <a:pt x="99975" y="0"/>
                                </a:lnTo>
                                <a:lnTo>
                                  <a:pt x="0" y="99975"/>
                                </a:lnTo>
                                <a:close/>
                              </a:path>
                            </a:pathLst>
                          </a:custGeom>
                          <a:ln w="12497" cap="rnd">
                            <a:round/>
                          </a:ln>
                        </wps:spPr>
                        <wps:style>
                          <a:lnRef idx="1">
                            <a:srgbClr val="181717"/>
                          </a:lnRef>
                          <a:fillRef idx="0">
                            <a:srgbClr val="000000">
                              <a:alpha val="0"/>
                            </a:srgbClr>
                          </a:fillRef>
                          <a:effectRef idx="0">
                            <a:scrgbClr r="0" g="0" b="0"/>
                          </a:effectRef>
                          <a:fontRef idx="none"/>
                        </wps:style>
                        <wps:bodyPr/>
                      </wps:wsp>
                      <wps:wsp>
                        <wps:cNvPr id="307" name="Shape 307"/>
                        <wps:cNvSpPr/>
                        <wps:spPr>
                          <a:xfrm>
                            <a:off x="70486" y="173805"/>
                            <a:ext cx="170866" cy="170866"/>
                          </a:xfrm>
                          <a:custGeom>
                            <a:avLst/>
                            <a:gdLst/>
                            <a:ahLst/>
                            <a:cxnLst/>
                            <a:rect l="0" t="0" r="0" b="0"/>
                            <a:pathLst>
                              <a:path w="170866" h="170866">
                                <a:moveTo>
                                  <a:pt x="85433" y="170866"/>
                                </a:moveTo>
                                <a:cubicBezTo>
                                  <a:pt x="132613" y="170866"/>
                                  <a:pt x="170866" y="132613"/>
                                  <a:pt x="170866" y="85433"/>
                                </a:cubicBezTo>
                                <a:cubicBezTo>
                                  <a:pt x="170866" y="38240"/>
                                  <a:pt x="132613" y="0"/>
                                  <a:pt x="85433" y="0"/>
                                </a:cubicBezTo>
                                <a:cubicBezTo>
                                  <a:pt x="38252" y="0"/>
                                  <a:pt x="0" y="38240"/>
                                  <a:pt x="0" y="85433"/>
                                </a:cubicBezTo>
                                <a:cubicBezTo>
                                  <a:pt x="0" y="132613"/>
                                  <a:pt x="38252" y="170866"/>
                                  <a:pt x="85433" y="170866"/>
                                </a:cubicBezTo>
                                <a:close/>
                              </a:path>
                            </a:pathLst>
                          </a:custGeom>
                          <a:ln w="6248" cap="flat">
                            <a:miter lim="100000"/>
                          </a:ln>
                        </wps:spPr>
                        <wps:style>
                          <a:lnRef idx="1">
                            <a:srgbClr val="181717"/>
                          </a:lnRef>
                          <a:fillRef idx="0">
                            <a:srgbClr val="000000">
                              <a:alpha val="0"/>
                            </a:srgbClr>
                          </a:fillRef>
                          <a:effectRef idx="0">
                            <a:scrgbClr r="0" g="0" b="0"/>
                          </a:effectRef>
                          <a:fontRef idx="none"/>
                        </wps:style>
                        <wps:bodyPr/>
                      </wps:wsp>
                      <wps:wsp>
                        <wps:cNvPr id="308" name="Shape 308"/>
                        <wps:cNvSpPr/>
                        <wps:spPr>
                          <a:xfrm>
                            <a:off x="344457" y="183845"/>
                            <a:ext cx="38913" cy="38913"/>
                          </a:xfrm>
                          <a:custGeom>
                            <a:avLst/>
                            <a:gdLst/>
                            <a:ahLst/>
                            <a:cxnLst/>
                            <a:rect l="0" t="0" r="0" b="0"/>
                            <a:pathLst>
                              <a:path w="38913" h="38913">
                                <a:moveTo>
                                  <a:pt x="19457" y="0"/>
                                </a:moveTo>
                                <a:cubicBezTo>
                                  <a:pt x="30201" y="0"/>
                                  <a:pt x="38913" y="8713"/>
                                  <a:pt x="38913" y="19457"/>
                                </a:cubicBezTo>
                                <a:cubicBezTo>
                                  <a:pt x="38913" y="30201"/>
                                  <a:pt x="30201" y="38913"/>
                                  <a:pt x="19457" y="38913"/>
                                </a:cubicBezTo>
                                <a:cubicBezTo>
                                  <a:pt x="8712" y="38913"/>
                                  <a:pt x="0" y="30201"/>
                                  <a:pt x="0" y="19457"/>
                                </a:cubicBezTo>
                                <a:cubicBezTo>
                                  <a:pt x="0" y="8713"/>
                                  <a:pt x="8712" y="0"/>
                                  <a:pt x="19457"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3841" style="width:32.0039pt;height:31.992pt;mso-position-horizontal-relative:char;mso-position-vertical-relative:line" coordsize="4064,4062">
                <v:shape id="Shape 303" style="position:absolute;width:3063;height:3063;left:0;top:999;" coordsize="306324,306324" path="m0,306324l306324,306324l306324,0l0,0x">
                  <v:stroke weight="0.984pt" endcap="round" joinstyle="round" on="true" color="#181717"/>
                  <v:fill on="false" color="#000000" opacity="0"/>
                </v:shape>
                <v:shape id="Shape 304" style="position:absolute;width:4064;height:970;left:0;top:0;" coordsize="406438,97041" path="m104623,0l0,97041l307962,97041l406438,0l104623,0x">
                  <v:stroke weight="0.984pt" endcap="round" joinstyle="round" on="true" color="#181717"/>
                  <v:fill on="false" color="#000000" opacity="0"/>
                </v:shape>
                <v:shape id="Shape 305" style="position:absolute;width:2008;height:498;left:996;top:182;" coordsize="200876,49873" path="m51905,0l0,49873l150533,49873l200876,0l51905,0x">
                  <v:stroke weight="0.492pt" endcap="round" joinstyle="round" on="true" color="#181717"/>
                  <v:fill on="false" color="#000000" opacity="0"/>
                </v:shape>
                <v:shape id="Shape 306" style="position:absolute;width:999;height:4062;left:3064;top:0;" coordsize="99975,406298" path="m0,99975l0,406298l99975,306324l99975,0l0,99975x">
                  <v:stroke weight="0.984pt" endcap="round" joinstyle="round" on="true" color="#181717"/>
                  <v:fill on="false" color="#000000" opacity="0"/>
                </v:shape>
                <v:shape id="Shape 307" style="position:absolute;width:1708;height:1708;left:704;top:1738;" coordsize="170866,170866" path="m85433,170866c132613,170866,170866,132613,170866,85433c170866,38240,132613,0,85433,0c38252,0,0,38240,0,85433c0,132613,38252,170866,85433,170866x">
                  <v:stroke weight="0.492pt" endcap="flat" joinstyle="miter" miterlimit="4" on="true" color="#181717"/>
                  <v:fill on="false" color="#000000" opacity="0"/>
                </v:shape>
                <v:shape id="Shape 308" style="position:absolute;width:389;height:389;left:3444;top:1838;" coordsize="38913,38913" path="m19457,0c30201,0,38913,8713,38913,19457c38913,30201,30201,38913,19457,38913c8712,38913,0,30201,0,19457c0,8713,8712,0,19457,0x">
                  <v:stroke weight="0pt" endcap="flat" joinstyle="miter" miterlimit="4" on="false" color="#000000" opacity="0"/>
                  <v:fill on="true" color="#181717"/>
                </v:shape>
              </v:group>
            </w:pict>
          </mc:Fallback>
        </mc:AlternateContent>
      </w:r>
    </w:p>
    <w:p w:rsidR="006F3F2F" w:rsidRPr="001F1B1D" w:rsidRDefault="009C73A4" w:rsidP="005A6C5B">
      <w:pPr>
        <w:spacing w:after="0" w:line="360" w:lineRule="auto"/>
        <w:ind w:left="15"/>
        <w:rPr>
          <w:rFonts w:ascii="Times New Roman" w:hAnsi="Times New Roman" w:cs="Times New Roman"/>
          <w:sz w:val="24"/>
          <w:szCs w:val="24"/>
        </w:rPr>
      </w:pPr>
      <w:r w:rsidRPr="001F1B1D">
        <w:rPr>
          <w:rFonts w:ascii="Times New Roman" w:hAnsi="Times New Roman" w:cs="Times New Roman"/>
          <w:noProof/>
          <w:sz w:val="24"/>
          <w:szCs w:val="24"/>
        </w:rPr>
        <mc:AlternateContent>
          <mc:Choice Requires="wpg">
            <w:drawing>
              <wp:inline distT="0" distB="0" distL="0" distR="0" wp14:anchorId="3116EBCA" wp14:editId="576067BE">
                <wp:extent cx="5681084" cy="923741"/>
                <wp:effectExtent l="0" t="0" r="0" b="0"/>
                <wp:docPr id="3840" name="Group 3840"/>
                <wp:cNvGraphicFramePr/>
                <a:graphic xmlns:a="http://schemas.openxmlformats.org/drawingml/2006/main">
                  <a:graphicData uri="http://schemas.microsoft.com/office/word/2010/wordprocessingGroup">
                    <wpg:wgp>
                      <wpg:cNvGrpSpPr/>
                      <wpg:grpSpPr>
                        <a:xfrm>
                          <a:off x="0" y="0"/>
                          <a:ext cx="5681084" cy="923741"/>
                          <a:chOff x="0" y="0"/>
                          <a:chExt cx="5681084" cy="923741"/>
                        </a:xfrm>
                      </wpg:grpSpPr>
                      <wps:wsp>
                        <wps:cNvPr id="207" name="Rectangle 207"/>
                        <wps:cNvSpPr/>
                        <wps:spPr>
                          <a:xfrm>
                            <a:off x="0" y="713458"/>
                            <a:ext cx="203037" cy="279676"/>
                          </a:xfrm>
                          <a:prstGeom prst="rect">
                            <a:avLst/>
                          </a:prstGeom>
                          <a:ln>
                            <a:noFill/>
                          </a:ln>
                        </wps:spPr>
                        <wps:txbx>
                          <w:txbxContent>
                            <w:p w:rsidR="006F3F2F" w:rsidRDefault="009C73A4">
                              <w:r>
                                <w:rPr>
                                  <w:color w:val="181717"/>
                                  <w:w w:val="125"/>
                                  <w:sz w:val="24"/>
                                </w:rPr>
                                <w:t>A.</w:t>
                              </w:r>
                            </w:p>
                          </w:txbxContent>
                        </wps:txbx>
                        <wps:bodyPr horzOverflow="overflow" vert="horz" lIns="0" tIns="0" rIns="0" bIns="0" rtlCol="0">
                          <a:noAutofit/>
                        </wps:bodyPr>
                      </wps:wsp>
                      <wps:wsp>
                        <wps:cNvPr id="208" name="Rectangle 208"/>
                        <wps:cNvSpPr/>
                        <wps:spPr>
                          <a:xfrm>
                            <a:off x="152659" y="713458"/>
                            <a:ext cx="55301" cy="279676"/>
                          </a:xfrm>
                          <a:prstGeom prst="rect">
                            <a:avLst/>
                          </a:prstGeom>
                          <a:ln>
                            <a:noFill/>
                          </a:ln>
                        </wps:spPr>
                        <wps:txbx>
                          <w:txbxContent>
                            <w:p w:rsidR="006F3F2F" w:rsidRDefault="009C73A4">
                              <w:r>
                                <w:rPr>
                                  <w:color w:val="181717"/>
                                  <w:sz w:val="24"/>
                                </w:rPr>
                                <w:t xml:space="preserve"> </w:t>
                              </w:r>
                            </w:p>
                          </w:txbxContent>
                        </wps:txbx>
                        <wps:bodyPr horzOverflow="overflow" vert="horz" lIns="0" tIns="0" rIns="0" bIns="0" rtlCol="0">
                          <a:noAutofit/>
                        </wps:bodyPr>
                      </wps:wsp>
                      <wps:wsp>
                        <wps:cNvPr id="209" name="Shape 209"/>
                        <wps:cNvSpPr/>
                        <wps:spPr>
                          <a:xfrm>
                            <a:off x="783389" y="0"/>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0" name="Shape 210"/>
                        <wps:cNvSpPr/>
                        <wps:spPr>
                          <a:xfrm>
                            <a:off x="789163"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1" name="Shape 211"/>
                        <wps:cNvSpPr/>
                        <wps:spPr>
                          <a:xfrm>
                            <a:off x="1083742" y="0"/>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2" name="Shape 212"/>
                        <wps:cNvSpPr/>
                        <wps:spPr>
                          <a:xfrm>
                            <a:off x="1083742"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3" name="Shape 213"/>
                        <wps:cNvSpPr/>
                        <wps:spPr>
                          <a:xfrm>
                            <a:off x="1378321"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4" name="Shape 214"/>
                        <wps:cNvSpPr/>
                        <wps:spPr>
                          <a:xfrm>
                            <a:off x="488810" y="294579"/>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5" name="Shape 215"/>
                        <wps:cNvSpPr/>
                        <wps:spPr>
                          <a:xfrm>
                            <a:off x="494584"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6" name="Shape 216"/>
                        <wps:cNvSpPr/>
                        <wps:spPr>
                          <a:xfrm>
                            <a:off x="789163" y="294579"/>
                            <a:ext cx="294576" cy="0"/>
                          </a:xfrm>
                          <a:custGeom>
                            <a:avLst/>
                            <a:gdLst/>
                            <a:ahLst/>
                            <a:cxnLst/>
                            <a:rect l="0" t="0" r="0" b="0"/>
                            <a:pathLst>
                              <a:path w="294576">
                                <a:moveTo>
                                  <a:pt x="0" y="0"/>
                                </a:moveTo>
                                <a:lnTo>
                                  <a:pt x="294576"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7" name="Shape 217"/>
                        <wps:cNvSpPr/>
                        <wps:spPr>
                          <a:xfrm>
                            <a:off x="789163"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8" name="Shape 218"/>
                        <wps:cNvSpPr/>
                        <wps:spPr>
                          <a:xfrm>
                            <a:off x="1083742" y="294579"/>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19" name="Shape 219"/>
                        <wps:cNvSpPr/>
                        <wps:spPr>
                          <a:xfrm>
                            <a:off x="1083742"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0" name="Shape 220"/>
                        <wps:cNvSpPr/>
                        <wps:spPr>
                          <a:xfrm>
                            <a:off x="194231" y="58915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1" name="Shape 221"/>
                        <wps:cNvSpPr/>
                        <wps:spPr>
                          <a:xfrm>
                            <a:off x="200005"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2" name="Shape 222"/>
                        <wps:cNvSpPr/>
                        <wps:spPr>
                          <a:xfrm>
                            <a:off x="494584" y="589158"/>
                            <a:ext cx="294577" cy="0"/>
                          </a:xfrm>
                          <a:custGeom>
                            <a:avLst/>
                            <a:gdLst/>
                            <a:ahLst/>
                            <a:cxnLst/>
                            <a:rect l="0" t="0" r="0" b="0"/>
                            <a:pathLst>
                              <a:path w="294577">
                                <a:moveTo>
                                  <a:pt x="0" y="0"/>
                                </a:moveTo>
                                <a:lnTo>
                                  <a:pt x="294577"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3" name="Shape 223"/>
                        <wps:cNvSpPr/>
                        <wps:spPr>
                          <a:xfrm>
                            <a:off x="494584"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4" name="Shape 224"/>
                        <wps:cNvSpPr/>
                        <wps:spPr>
                          <a:xfrm>
                            <a:off x="789163" y="58915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5" name="Shape 225"/>
                        <wps:cNvSpPr/>
                        <wps:spPr>
                          <a:xfrm>
                            <a:off x="789163"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6" name="Shape 226"/>
                        <wps:cNvSpPr/>
                        <wps:spPr>
                          <a:xfrm>
                            <a:off x="194231" y="88373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7" name="Shape 227"/>
                        <wps:cNvSpPr/>
                        <wps:spPr>
                          <a:xfrm>
                            <a:off x="494584" y="88373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28" name="Shape 228"/>
                        <wps:cNvSpPr/>
                        <wps:spPr>
                          <a:xfrm>
                            <a:off x="859734" y="358968"/>
                            <a:ext cx="157886" cy="157886"/>
                          </a:xfrm>
                          <a:custGeom>
                            <a:avLst/>
                            <a:gdLst/>
                            <a:ahLst/>
                            <a:cxnLst/>
                            <a:rect l="0" t="0" r="0" b="0"/>
                            <a:pathLst>
                              <a:path w="157886" h="157886">
                                <a:moveTo>
                                  <a:pt x="78943" y="157886"/>
                                </a:moveTo>
                                <a:cubicBezTo>
                                  <a:pt x="122542" y="157886"/>
                                  <a:pt x="157886" y="122542"/>
                                  <a:pt x="157886" y="78943"/>
                                </a:cubicBezTo>
                                <a:cubicBezTo>
                                  <a:pt x="157886" y="35344"/>
                                  <a:pt x="122542" y="0"/>
                                  <a:pt x="78943" y="0"/>
                                </a:cubicBezTo>
                                <a:cubicBezTo>
                                  <a:pt x="35344" y="0"/>
                                  <a:pt x="0" y="35344"/>
                                  <a:pt x="0" y="78943"/>
                                </a:cubicBezTo>
                                <a:cubicBezTo>
                                  <a:pt x="0" y="122542"/>
                                  <a:pt x="35344" y="157886"/>
                                  <a:pt x="78943" y="157886"/>
                                </a:cubicBezTo>
                                <a:close/>
                              </a:path>
                            </a:pathLst>
                          </a:custGeom>
                          <a:ln w="5779" cap="flat">
                            <a:miter lim="100000"/>
                          </a:ln>
                        </wps:spPr>
                        <wps:style>
                          <a:lnRef idx="1">
                            <a:srgbClr val="181717"/>
                          </a:lnRef>
                          <a:fillRef idx="0">
                            <a:srgbClr val="000000">
                              <a:alpha val="0"/>
                            </a:srgbClr>
                          </a:fillRef>
                          <a:effectRef idx="0">
                            <a:scrgbClr r="0" g="0" b="0"/>
                          </a:effectRef>
                          <a:fontRef idx="none"/>
                        </wps:style>
                        <wps:bodyPr/>
                      </wps:wsp>
                      <wps:wsp>
                        <wps:cNvPr id="229" name="Shape 229"/>
                        <wps:cNvSpPr/>
                        <wps:spPr>
                          <a:xfrm>
                            <a:off x="619775" y="721262"/>
                            <a:ext cx="35966" cy="35954"/>
                          </a:xfrm>
                          <a:custGeom>
                            <a:avLst/>
                            <a:gdLst/>
                            <a:ahLst/>
                            <a:cxnLst/>
                            <a:rect l="0" t="0" r="0" b="0"/>
                            <a:pathLst>
                              <a:path w="35966" h="35954">
                                <a:moveTo>
                                  <a:pt x="17983" y="0"/>
                                </a:moveTo>
                                <a:cubicBezTo>
                                  <a:pt x="27915" y="0"/>
                                  <a:pt x="35966" y="8039"/>
                                  <a:pt x="35966" y="17970"/>
                                </a:cubicBezTo>
                                <a:cubicBezTo>
                                  <a:pt x="35966" y="27902"/>
                                  <a:pt x="27915" y="35954"/>
                                  <a:pt x="17983" y="35954"/>
                                </a:cubicBezTo>
                                <a:cubicBezTo>
                                  <a:pt x="8052" y="35954"/>
                                  <a:pt x="0" y="27902"/>
                                  <a:pt x="0" y="17970"/>
                                </a:cubicBezTo>
                                <a:cubicBezTo>
                                  <a:pt x="0" y="8039"/>
                                  <a:pt x="8052" y="0"/>
                                  <a:pt x="17983"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230" name="Shape 230"/>
                        <wps:cNvSpPr/>
                        <wps:spPr>
                          <a:xfrm>
                            <a:off x="859734" y="67876"/>
                            <a:ext cx="157886" cy="157886"/>
                          </a:xfrm>
                          <a:custGeom>
                            <a:avLst/>
                            <a:gdLst/>
                            <a:ahLst/>
                            <a:cxnLst/>
                            <a:rect l="0" t="0" r="0" b="0"/>
                            <a:pathLst>
                              <a:path w="157886" h="157886">
                                <a:moveTo>
                                  <a:pt x="0" y="157886"/>
                                </a:moveTo>
                                <a:lnTo>
                                  <a:pt x="157886" y="157886"/>
                                </a:lnTo>
                                <a:lnTo>
                                  <a:pt x="157886" y="0"/>
                                </a:lnTo>
                                <a:lnTo>
                                  <a:pt x="0" y="0"/>
                                </a:lnTo>
                                <a:close/>
                              </a:path>
                            </a:pathLst>
                          </a:custGeom>
                          <a:ln w="5779" cap="rnd">
                            <a:round/>
                          </a:ln>
                        </wps:spPr>
                        <wps:style>
                          <a:lnRef idx="1">
                            <a:srgbClr val="181717"/>
                          </a:lnRef>
                          <a:fillRef idx="0">
                            <a:srgbClr val="000000">
                              <a:alpha val="0"/>
                            </a:srgbClr>
                          </a:fillRef>
                          <a:effectRef idx="0">
                            <a:scrgbClr r="0" g="0" b="0"/>
                          </a:effectRef>
                          <a:fontRef idx="none"/>
                        </wps:style>
                        <wps:bodyPr/>
                      </wps:wsp>
                      <wps:wsp>
                        <wps:cNvPr id="231" name="Rectangle 231"/>
                        <wps:cNvSpPr/>
                        <wps:spPr>
                          <a:xfrm>
                            <a:off x="1413525" y="713458"/>
                            <a:ext cx="169896" cy="279676"/>
                          </a:xfrm>
                          <a:prstGeom prst="rect">
                            <a:avLst/>
                          </a:prstGeom>
                          <a:ln>
                            <a:noFill/>
                          </a:ln>
                        </wps:spPr>
                        <wps:txbx>
                          <w:txbxContent>
                            <w:p w:rsidR="006F3F2F" w:rsidRDefault="009C73A4">
                              <w:r>
                                <w:rPr>
                                  <w:color w:val="181717"/>
                                  <w:w w:val="109"/>
                                  <w:sz w:val="24"/>
                                </w:rPr>
                                <w:t>B.</w:t>
                              </w:r>
                            </w:p>
                          </w:txbxContent>
                        </wps:txbx>
                        <wps:bodyPr horzOverflow="overflow" vert="horz" lIns="0" tIns="0" rIns="0" bIns="0" rtlCol="0">
                          <a:noAutofit/>
                        </wps:bodyPr>
                      </wps:wsp>
                      <wps:wsp>
                        <wps:cNvPr id="232" name="Rectangle 232"/>
                        <wps:cNvSpPr/>
                        <wps:spPr>
                          <a:xfrm>
                            <a:off x="1541267" y="713458"/>
                            <a:ext cx="55301" cy="279676"/>
                          </a:xfrm>
                          <a:prstGeom prst="rect">
                            <a:avLst/>
                          </a:prstGeom>
                          <a:ln>
                            <a:noFill/>
                          </a:ln>
                        </wps:spPr>
                        <wps:txbx>
                          <w:txbxContent>
                            <w:p w:rsidR="006F3F2F" w:rsidRDefault="009C73A4">
                              <w:r>
                                <w:rPr>
                                  <w:color w:val="181717"/>
                                  <w:sz w:val="24"/>
                                </w:rPr>
                                <w:t xml:space="preserve"> </w:t>
                              </w:r>
                            </w:p>
                          </w:txbxContent>
                        </wps:txbx>
                        <wps:bodyPr horzOverflow="overflow" vert="horz" lIns="0" tIns="0" rIns="0" bIns="0" rtlCol="0">
                          <a:noAutofit/>
                        </wps:bodyPr>
                      </wps:wsp>
                      <wps:wsp>
                        <wps:cNvPr id="233" name="Shape 233"/>
                        <wps:cNvSpPr/>
                        <wps:spPr>
                          <a:xfrm>
                            <a:off x="1949032" y="358970"/>
                            <a:ext cx="157886" cy="157886"/>
                          </a:xfrm>
                          <a:custGeom>
                            <a:avLst/>
                            <a:gdLst/>
                            <a:ahLst/>
                            <a:cxnLst/>
                            <a:rect l="0" t="0" r="0" b="0"/>
                            <a:pathLst>
                              <a:path w="157886" h="157886">
                                <a:moveTo>
                                  <a:pt x="157886" y="78943"/>
                                </a:moveTo>
                                <a:cubicBezTo>
                                  <a:pt x="157886" y="35344"/>
                                  <a:pt x="122542" y="0"/>
                                  <a:pt x="78943" y="0"/>
                                </a:cubicBezTo>
                                <a:cubicBezTo>
                                  <a:pt x="35344" y="0"/>
                                  <a:pt x="0" y="35344"/>
                                  <a:pt x="0" y="78943"/>
                                </a:cubicBezTo>
                                <a:cubicBezTo>
                                  <a:pt x="0" y="122542"/>
                                  <a:pt x="35344" y="157886"/>
                                  <a:pt x="78943" y="157886"/>
                                </a:cubicBezTo>
                                <a:cubicBezTo>
                                  <a:pt x="122542" y="157886"/>
                                  <a:pt x="157886" y="122542"/>
                                  <a:pt x="157886" y="78943"/>
                                </a:cubicBezTo>
                                <a:close/>
                              </a:path>
                            </a:pathLst>
                          </a:custGeom>
                          <a:ln w="5779" cap="flat">
                            <a:miter lim="100000"/>
                          </a:ln>
                        </wps:spPr>
                        <wps:style>
                          <a:lnRef idx="1">
                            <a:srgbClr val="181717"/>
                          </a:lnRef>
                          <a:fillRef idx="0">
                            <a:srgbClr val="000000">
                              <a:alpha val="0"/>
                            </a:srgbClr>
                          </a:fillRef>
                          <a:effectRef idx="0">
                            <a:scrgbClr r="0" g="0" b="0"/>
                          </a:effectRef>
                          <a:fontRef idx="none"/>
                        </wps:style>
                        <wps:bodyPr/>
                      </wps:wsp>
                      <wps:wsp>
                        <wps:cNvPr id="234" name="Shape 234"/>
                        <wps:cNvSpPr/>
                        <wps:spPr>
                          <a:xfrm>
                            <a:off x="1713928" y="423894"/>
                            <a:ext cx="35966" cy="35954"/>
                          </a:xfrm>
                          <a:custGeom>
                            <a:avLst/>
                            <a:gdLst/>
                            <a:ahLst/>
                            <a:cxnLst/>
                            <a:rect l="0" t="0" r="0" b="0"/>
                            <a:pathLst>
                              <a:path w="35966" h="35954">
                                <a:moveTo>
                                  <a:pt x="17983" y="0"/>
                                </a:moveTo>
                                <a:cubicBezTo>
                                  <a:pt x="27915" y="0"/>
                                  <a:pt x="35966" y="8039"/>
                                  <a:pt x="35966" y="17970"/>
                                </a:cubicBezTo>
                                <a:cubicBezTo>
                                  <a:pt x="35966" y="27902"/>
                                  <a:pt x="27915" y="35954"/>
                                  <a:pt x="17983" y="35954"/>
                                </a:cubicBezTo>
                                <a:cubicBezTo>
                                  <a:pt x="8052" y="35954"/>
                                  <a:pt x="0" y="27902"/>
                                  <a:pt x="0" y="17970"/>
                                </a:cubicBezTo>
                                <a:cubicBezTo>
                                  <a:pt x="0" y="8039"/>
                                  <a:pt x="8052" y="0"/>
                                  <a:pt x="17983"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235" name="Shape 235"/>
                        <wps:cNvSpPr/>
                        <wps:spPr>
                          <a:xfrm>
                            <a:off x="1877415" y="0"/>
                            <a:ext cx="306121" cy="0"/>
                          </a:xfrm>
                          <a:custGeom>
                            <a:avLst/>
                            <a:gdLst/>
                            <a:ahLst/>
                            <a:cxnLst/>
                            <a:rect l="0" t="0" r="0" b="0"/>
                            <a:pathLst>
                              <a:path w="306121">
                                <a:moveTo>
                                  <a:pt x="0" y="0"/>
                                </a:moveTo>
                                <a:lnTo>
                                  <a:pt x="306121"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36" name="Shape 236"/>
                        <wps:cNvSpPr/>
                        <wps:spPr>
                          <a:xfrm>
                            <a:off x="1883188"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37" name="Shape 237"/>
                        <wps:cNvSpPr/>
                        <wps:spPr>
                          <a:xfrm>
                            <a:off x="2177767"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38" name="Shape 238"/>
                        <wps:cNvSpPr/>
                        <wps:spPr>
                          <a:xfrm>
                            <a:off x="1582835" y="294579"/>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39" name="Shape 239"/>
                        <wps:cNvSpPr/>
                        <wps:spPr>
                          <a:xfrm>
                            <a:off x="1588609"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0" name="Shape 240"/>
                        <wps:cNvSpPr/>
                        <wps:spPr>
                          <a:xfrm>
                            <a:off x="1883188" y="294579"/>
                            <a:ext cx="294576" cy="0"/>
                          </a:xfrm>
                          <a:custGeom>
                            <a:avLst/>
                            <a:gdLst/>
                            <a:ahLst/>
                            <a:cxnLst/>
                            <a:rect l="0" t="0" r="0" b="0"/>
                            <a:pathLst>
                              <a:path w="294576">
                                <a:moveTo>
                                  <a:pt x="0" y="0"/>
                                </a:moveTo>
                                <a:lnTo>
                                  <a:pt x="294576"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1" name="Shape 241"/>
                        <wps:cNvSpPr/>
                        <wps:spPr>
                          <a:xfrm>
                            <a:off x="1883188"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2" name="Shape 242"/>
                        <wps:cNvSpPr/>
                        <wps:spPr>
                          <a:xfrm>
                            <a:off x="2177767" y="294579"/>
                            <a:ext cx="294576" cy="0"/>
                          </a:xfrm>
                          <a:custGeom>
                            <a:avLst/>
                            <a:gdLst/>
                            <a:ahLst/>
                            <a:cxnLst/>
                            <a:rect l="0" t="0" r="0" b="0"/>
                            <a:pathLst>
                              <a:path w="294576">
                                <a:moveTo>
                                  <a:pt x="0" y="0"/>
                                </a:moveTo>
                                <a:lnTo>
                                  <a:pt x="294576"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3" name="Shape 243"/>
                        <wps:cNvSpPr/>
                        <wps:spPr>
                          <a:xfrm>
                            <a:off x="2177767"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4" name="Shape 244"/>
                        <wps:cNvSpPr/>
                        <wps:spPr>
                          <a:xfrm>
                            <a:off x="2472346" y="294579"/>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5" name="Shape 245"/>
                        <wps:cNvSpPr/>
                        <wps:spPr>
                          <a:xfrm>
                            <a:off x="2472346"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6" name="Shape 246"/>
                        <wps:cNvSpPr/>
                        <wps:spPr>
                          <a:xfrm>
                            <a:off x="2766926"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7" name="Shape 247"/>
                        <wps:cNvSpPr/>
                        <wps:spPr>
                          <a:xfrm>
                            <a:off x="1582835" y="58915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8" name="Shape 248"/>
                        <wps:cNvSpPr/>
                        <wps:spPr>
                          <a:xfrm>
                            <a:off x="1883188" y="589158"/>
                            <a:ext cx="294576" cy="0"/>
                          </a:xfrm>
                          <a:custGeom>
                            <a:avLst/>
                            <a:gdLst/>
                            <a:ahLst/>
                            <a:cxnLst/>
                            <a:rect l="0" t="0" r="0" b="0"/>
                            <a:pathLst>
                              <a:path w="294576">
                                <a:moveTo>
                                  <a:pt x="0" y="0"/>
                                </a:moveTo>
                                <a:lnTo>
                                  <a:pt x="294576"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49" name="Shape 249"/>
                        <wps:cNvSpPr/>
                        <wps:spPr>
                          <a:xfrm>
                            <a:off x="1883188"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50" name="Shape 250"/>
                        <wps:cNvSpPr/>
                        <wps:spPr>
                          <a:xfrm>
                            <a:off x="2177767" y="589158"/>
                            <a:ext cx="294576" cy="0"/>
                          </a:xfrm>
                          <a:custGeom>
                            <a:avLst/>
                            <a:gdLst/>
                            <a:ahLst/>
                            <a:cxnLst/>
                            <a:rect l="0" t="0" r="0" b="0"/>
                            <a:pathLst>
                              <a:path w="294576">
                                <a:moveTo>
                                  <a:pt x="0" y="0"/>
                                </a:moveTo>
                                <a:lnTo>
                                  <a:pt x="294576"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51" name="Shape 251"/>
                        <wps:cNvSpPr/>
                        <wps:spPr>
                          <a:xfrm>
                            <a:off x="2177767"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52" name="Shape 252"/>
                        <wps:cNvSpPr/>
                        <wps:spPr>
                          <a:xfrm>
                            <a:off x="2472346" y="58915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53" name="Shape 253"/>
                        <wps:cNvSpPr/>
                        <wps:spPr>
                          <a:xfrm>
                            <a:off x="1877415" y="883738"/>
                            <a:ext cx="306121" cy="0"/>
                          </a:xfrm>
                          <a:custGeom>
                            <a:avLst/>
                            <a:gdLst/>
                            <a:ahLst/>
                            <a:cxnLst/>
                            <a:rect l="0" t="0" r="0" b="0"/>
                            <a:pathLst>
                              <a:path w="306121">
                                <a:moveTo>
                                  <a:pt x="0" y="0"/>
                                </a:moveTo>
                                <a:lnTo>
                                  <a:pt x="306121"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54" name="Shape 254"/>
                        <wps:cNvSpPr/>
                        <wps:spPr>
                          <a:xfrm>
                            <a:off x="2246117" y="358973"/>
                            <a:ext cx="157886" cy="157886"/>
                          </a:xfrm>
                          <a:custGeom>
                            <a:avLst/>
                            <a:gdLst/>
                            <a:ahLst/>
                            <a:cxnLst/>
                            <a:rect l="0" t="0" r="0" b="0"/>
                            <a:pathLst>
                              <a:path w="157886" h="157886">
                                <a:moveTo>
                                  <a:pt x="0" y="157886"/>
                                </a:moveTo>
                                <a:lnTo>
                                  <a:pt x="157886" y="157886"/>
                                </a:lnTo>
                                <a:lnTo>
                                  <a:pt x="157886" y="0"/>
                                </a:lnTo>
                                <a:lnTo>
                                  <a:pt x="0" y="0"/>
                                </a:lnTo>
                                <a:close/>
                              </a:path>
                            </a:pathLst>
                          </a:custGeom>
                          <a:ln w="5779" cap="rnd">
                            <a:round/>
                          </a:ln>
                        </wps:spPr>
                        <wps:style>
                          <a:lnRef idx="1">
                            <a:srgbClr val="181717"/>
                          </a:lnRef>
                          <a:fillRef idx="0">
                            <a:srgbClr val="000000">
                              <a:alpha val="0"/>
                            </a:srgbClr>
                          </a:fillRef>
                          <a:effectRef idx="0">
                            <a:scrgbClr r="0" g="0" b="0"/>
                          </a:effectRef>
                          <a:fontRef idx="none"/>
                        </wps:style>
                        <wps:bodyPr/>
                      </wps:wsp>
                      <wps:wsp>
                        <wps:cNvPr id="255" name="Rectangle 255"/>
                        <wps:cNvSpPr/>
                        <wps:spPr>
                          <a:xfrm>
                            <a:off x="2833778" y="713458"/>
                            <a:ext cx="217611" cy="279676"/>
                          </a:xfrm>
                          <a:prstGeom prst="rect">
                            <a:avLst/>
                          </a:prstGeom>
                          <a:ln>
                            <a:noFill/>
                          </a:ln>
                        </wps:spPr>
                        <wps:txbx>
                          <w:txbxContent>
                            <w:p w:rsidR="006F3F2F" w:rsidRDefault="009C73A4">
                              <w:r>
                                <w:rPr>
                                  <w:color w:val="181717"/>
                                  <w:w w:val="139"/>
                                  <w:sz w:val="24"/>
                                </w:rPr>
                                <w:t>C.</w:t>
                              </w:r>
                            </w:p>
                          </w:txbxContent>
                        </wps:txbx>
                        <wps:bodyPr horzOverflow="overflow" vert="horz" lIns="0" tIns="0" rIns="0" bIns="0" rtlCol="0">
                          <a:noAutofit/>
                        </wps:bodyPr>
                      </wps:wsp>
                      <wps:wsp>
                        <wps:cNvPr id="256" name="Rectangle 256"/>
                        <wps:cNvSpPr/>
                        <wps:spPr>
                          <a:xfrm>
                            <a:off x="2997396" y="713458"/>
                            <a:ext cx="55301" cy="279676"/>
                          </a:xfrm>
                          <a:prstGeom prst="rect">
                            <a:avLst/>
                          </a:prstGeom>
                          <a:ln>
                            <a:noFill/>
                          </a:ln>
                        </wps:spPr>
                        <wps:txbx>
                          <w:txbxContent>
                            <w:p w:rsidR="006F3F2F" w:rsidRDefault="009C73A4">
                              <w:r>
                                <w:rPr>
                                  <w:color w:val="181717"/>
                                  <w:sz w:val="24"/>
                                </w:rPr>
                                <w:t xml:space="preserve"> </w:t>
                              </w:r>
                            </w:p>
                          </w:txbxContent>
                        </wps:txbx>
                        <wps:bodyPr horzOverflow="overflow" vert="horz" lIns="0" tIns="0" rIns="0" bIns="0" rtlCol="0">
                          <a:noAutofit/>
                        </wps:bodyPr>
                      </wps:wsp>
                      <wps:wsp>
                        <wps:cNvPr id="257" name="Shape 257"/>
                        <wps:cNvSpPr/>
                        <wps:spPr>
                          <a:xfrm>
                            <a:off x="3698160" y="362925"/>
                            <a:ext cx="157886" cy="157886"/>
                          </a:xfrm>
                          <a:custGeom>
                            <a:avLst/>
                            <a:gdLst/>
                            <a:ahLst/>
                            <a:cxnLst/>
                            <a:rect l="0" t="0" r="0" b="0"/>
                            <a:pathLst>
                              <a:path w="157886" h="157886">
                                <a:moveTo>
                                  <a:pt x="157886" y="78943"/>
                                </a:moveTo>
                                <a:cubicBezTo>
                                  <a:pt x="157886" y="35344"/>
                                  <a:pt x="122543" y="0"/>
                                  <a:pt x="78943" y="0"/>
                                </a:cubicBezTo>
                                <a:cubicBezTo>
                                  <a:pt x="35344" y="0"/>
                                  <a:pt x="0" y="35344"/>
                                  <a:pt x="0" y="78943"/>
                                </a:cubicBezTo>
                                <a:cubicBezTo>
                                  <a:pt x="0" y="122542"/>
                                  <a:pt x="35344" y="157886"/>
                                  <a:pt x="78943" y="157886"/>
                                </a:cubicBezTo>
                                <a:cubicBezTo>
                                  <a:pt x="122543" y="157886"/>
                                  <a:pt x="157886" y="122542"/>
                                  <a:pt x="157886" y="78943"/>
                                </a:cubicBezTo>
                                <a:close/>
                              </a:path>
                            </a:pathLst>
                          </a:custGeom>
                          <a:ln w="5779" cap="flat">
                            <a:miter lim="100000"/>
                          </a:ln>
                        </wps:spPr>
                        <wps:style>
                          <a:lnRef idx="1">
                            <a:srgbClr val="181717"/>
                          </a:lnRef>
                          <a:fillRef idx="0">
                            <a:srgbClr val="000000">
                              <a:alpha val="0"/>
                            </a:srgbClr>
                          </a:fillRef>
                          <a:effectRef idx="0">
                            <a:scrgbClr r="0" g="0" b="0"/>
                          </a:effectRef>
                          <a:fontRef idx="none"/>
                        </wps:style>
                        <wps:bodyPr/>
                      </wps:wsp>
                      <wps:wsp>
                        <wps:cNvPr id="258" name="Shape 258"/>
                        <wps:cNvSpPr/>
                        <wps:spPr>
                          <a:xfrm>
                            <a:off x="4061044" y="128429"/>
                            <a:ext cx="35966" cy="35954"/>
                          </a:xfrm>
                          <a:custGeom>
                            <a:avLst/>
                            <a:gdLst/>
                            <a:ahLst/>
                            <a:cxnLst/>
                            <a:rect l="0" t="0" r="0" b="0"/>
                            <a:pathLst>
                              <a:path w="35966" h="35954">
                                <a:moveTo>
                                  <a:pt x="17983" y="0"/>
                                </a:moveTo>
                                <a:cubicBezTo>
                                  <a:pt x="27915" y="0"/>
                                  <a:pt x="35966" y="8039"/>
                                  <a:pt x="35966" y="17970"/>
                                </a:cubicBezTo>
                                <a:cubicBezTo>
                                  <a:pt x="35966" y="27902"/>
                                  <a:pt x="27915" y="35954"/>
                                  <a:pt x="17983" y="35954"/>
                                </a:cubicBezTo>
                                <a:cubicBezTo>
                                  <a:pt x="8051" y="35954"/>
                                  <a:pt x="0" y="27902"/>
                                  <a:pt x="0" y="17970"/>
                                </a:cubicBezTo>
                                <a:cubicBezTo>
                                  <a:pt x="0" y="8039"/>
                                  <a:pt x="8051" y="0"/>
                                  <a:pt x="17983"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259" name="Shape 259"/>
                        <wps:cNvSpPr/>
                        <wps:spPr>
                          <a:xfrm>
                            <a:off x="3922672" y="0"/>
                            <a:ext cx="306121" cy="0"/>
                          </a:xfrm>
                          <a:custGeom>
                            <a:avLst/>
                            <a:gdLst/>
                            <a:ahLst/>
                            <a:cxnLst/>
                            <a:rect l="0" t="0" r="0" b="0"/>
                            <a:pathLst>
                              <a:path w="306121">
                                <a:moveTo>
                                  <a:pt x="306121"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0" name="Shape 260"/>
                        <wps:cNvSpPr/>
                        <wps:spPr>
                          <a:xfrm>
                            <a:off x="4223020"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1" name="Shape 261"/>
                        <wps:cNvSpPr/>
                        <wps:spPr>
                          <a:xfrm>
                            <a:off x="3928441"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2" name="Shape 262"/>
                        <wps:cNvSpPr/>
                        <wps:spPr>
                          <a:xfrm>
                            <a:off x="3928438" y="294579"/>
                            <a:ext cx="300355" cy="0"/>
                          </a:xfrm>
                          <a:custGeom>
                            <a:avLst/>
                            <a:gdLst/>
                            <a:ahLst/>
                            <a:cxnLst/>
                            <a:rect l="0" t="0" r="0" b="0"/>
                            <a:pathLst>
                              <a:path w="300355">
                                <a:moveTo>
                                  <a:pt x="300355"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3" name="Shape 263"/>
                        <wps:cNvSpPr/>
                        <wps:spPr>
                          <a:xfrm>
                            <a:off x="4223020"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4" name="Shape 264"/>
                        <wps:cNvSpPr/>
                        <wps:spPr>
                          <a:xfrm>
                            <a:off x="3633864" y="294579"/>
                            <a:ext cx="294577" cy="0"/>
                          </a:xfrm>
                          <a:custGeom>
                            <a:avLst/>
                            <a:gdLst/>
                            <a:ahLst/>
                            <a:cxnLst/>
                            <a:rect l="0" t="0" r="0" b="0"/>
                            <a:pathLst>
                              <a:path w="294577">
                                <a:moveTo>
                                  <a:pt x="294577"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5" name="Shape 265"/>
                        <wps:cNvSpPr/>
                        <wps:spPr>
                          <a:xfrm>
                            <a:off x="3928441"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6" name="Shape 266"/>
                        <wps:cNvSpPr/>
                        <wps:spPr>
                          <a:xfrm>
                            <a:off x="3339285" y="294579"/>
                            <a:ext cx="294577" cy="0"/>
                          </a:xfrm>
                          <a:custGeom>
                            <a:avLst/>
                            <a:gdLst/>
                            <a:ahLst/>
                            <a:cxnLst/>
                            <a:rect l="0" t="0" r="0" b="0"/>
                            <a:pathLst>
                              <a:path w="294577">
                                <a:moveTo>
                                  <a:pt x="294577"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7" name="Shape 267"/>
                        <wps:cNvSpPr/>
                        <wps:spPr>
                          <a:xfrm>
                            <a:off x="3633861"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8" name="Shape 268"/>
                        <wps:cNvSpPr/>
                        <wps:spPr>
                          <a:xfrm>
                            <a:off x="3038927" y="294579"/>
                            <a:ext cx="300355" cy="0"/>
                          </a:xfrm>
                          <a:custGeom>
                            <a:avLst/>
                            <a:gdLst/>
                            <a:ahLst/>
                            <a:cxnLst/>
                            <a:rect l="0" t="0" r="0" b="0"/>
                            <a:pathLst>
                              <a:path w="300355">
                                <a:moveTo>
                                  <a:pt x="300355"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69" name="Shape 269"/>
                        <wps:cNvSpPr/>
                        <wps:spPr>
                          <a:xfrm>
                            <a:off x="3339282"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0" name="Shape 270"/>
                        <wps:cNvSpPr/>
                        <wps:spPr>
                          <a:xfrm>
                            <a:off x="3044703"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1" name="Shape 271"/>
                        <wps:cNvSpPr/>
                        <wps:spPr>
                          <a:xfrm>
                            <a:off x="3928438" y="589158"/>
                            <a:ext cx="300355" cy="0"/>
                          </a:xfrm>
                          <a:custGeom>
                            <a:avLst/>
                            <a:gdLst/>
                            <a:ahLst/>
                            <a:cxnLst/>
                            <a:rect l="0" t="0" r="0" b="0"/>
                            <a:pathLst>
                              <a:path w="300355">
                                <a:moveTo>
                                  <a:pt x="300355"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2" name="Shape 272"/>
                        <wps:cNvSpPr/>
                        <wps:spPr>
                          <a:xfrm>
                            <a:off x="3633864" y="589158"/>
                            <a:ext cx="294577" cy="0"/>
                          </a:xfrm>
                          <a:custGeom>
                            <a:avLst/>
                            <a:gdLst/>
                            <a:ahLst/>
                            <a:cxnLst/>
                            <a:rect l="0" t="0" r="0" b="0"/>
                            <a:pathLst>
                              <a:path w="294577">
                                <a:moveTo>
                                  <a:pt x="294577"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3" name="Shape 273"/>
                        <wps:cNvSpPr/>
                        <wps:spPr>
                          <a:xfrm>
                            <a:off x="3928441"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4" name="Shape 274"/>
                        <wps:cNvSpPr/>
                        <wps:spPr>
                          <a:xfrm>
                            <a:off x="3339285" y="589158"/>
                            <a:ext cx="294577" cy="0"/>
                          </a:xfrm>
                          <a:custGeom>
                            <a:avLst/>
                            <a:gdLst/>
                            <a:ahLst/>
                            <a:cxnLst/>
                            <a:rect l="0" t="0" r="0" b="0"/>
                            <a:pathLst>
                              <a:path w="294577">
                                <a:moveTo>
                                  <a:pt x="294577"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5" name="Shape 275"/>
                        <wps:cNvSpPr/>
                        <wps:spPr>
                          <a:xfrm>
                            <a:off x="3633861"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6" name="Shape 276"/>
                        <wps:cNvSpPr/>
                        <wps:spPr>
                          <a:xfrm>
                            <a:off x="3038927" y="589158"/>
                            <a:ext cx="300355" cy="0"/>
                          </a:xfrm>
                          <a:custGeom>
                            <a:avLst/>
                            <a:gdLst/>
                            <a:ahLst/>
                            <a:cxnLst/>
                            <a:rect l="0" t="0" r="0" b="0"/>
                            <a:pathLst>
                              <a:path w="300355">
                                <a:moveTo>
                                  <a:pt x="300355"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7" name="Shape 277"/>
                        <wps:cNvSpPr/>
                        <wps:spPr>
                          <a:xfrm>
                            <a:off x="3628093" y="883738"/>
                            <a:ext cx="306121" cy="0"/>
                          </a:xfrm>
                          <a:custGeom>
                            <a:avLst/>
                            <a:gdLst/>
                            <a:ahLst/>
                            <a:cxnLst/>
                            <a:rect l="0" t="0" r="0" b="0"/>
                            <a:pathLst>
                              <a:path w="306121">
                                <a:moveTo>
                                  <a:pt x="306121" y="0"/>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78" name="Shape 278"/>
                        <wps:cNvSpPr/>
                        <wps:spPr>
                          <a:xfrm>
                            <a:off x="3403582" y="362923"/>
                            <a:ext cx="157886" cy="157886"/>
                          </a:xfrm>
                          <a:custGeom>
                            <a:avLst/>
                            <a:gdLst/>
                            <a:ahLst/>
                            <a:cxnLst/>
                            <a:rect l="0" t="0" r="0" b="0"/>
                            <a:pathLst>
                              <a:path w="157886" h="157886">
                                <a:moveTo>
                                  <a:pt x="0" y="157886"/>
                                </a:moveTo>
                                <a:lnTo>
                                  <a:pt x="157886" y="157886"/>
                                </a:lnTo>
                                <a:lnTo>
                                  <a:pt x="157886" y="0"/>
                                </a:lnTo>
                                <a:lnTo>
                                  <a:pt x="0" y="0"/>
                                </a:lnTo>
                                <a:close/>
                              </a:path>
                            </a:pathLst>
                          </a:custGeom>
                          <a:ln w="5779" cap="rnd">
                            <a:round/>
                          </a:ln>
                        </wps:spPr>
                        <wps:style>
                          <a:lnRef idx="1">
                            <a:srgbClr val="181717"/>
                          </a:lnRef>
                          <a:fillRef idx="0">
                            <a:srgbClr val="000000">
                              <a:alpha val="0"/>
                            </a:srgbClr>
                          </a:fillRef>
                          <a:effectRef idx="0">
                            <a:scrgbClr r="0" g="0" b="0"/>
                          </a:effectRef>
                          <a:fontRef idx="none"/>
                        </wps:style>
                        <wps:bodyPr/>
                      </wps:wsp>
                      <wps:wsp>
                        <wps:cNvPr id="279" name="Rectangle 279"/>
                        <wps:cNvSpPr/>
                        <wps:spPr>
                          <a:xfrm>
                            <a:off x="4296400" y="713458"/>
                            <a:ext cx="203836" cy="279676"/>
                          </a:xfrm>
                          <a:prstGeom prst="rect">
                            <a:avLst/>
                          </a:prstGeom>
                          <a:ln>
                            <a:noFill/>
                          </a:ln>
                        </wps:spPr>
                        <wps:txbx>
                          <w:txbxContent>
                            <w:p w:rsidR="006F3F2F" w:rsidRDefault="009C73A4">
                              <w:r>
                                <w:rPr>
                                  <w:color w:val="181717"/>
                                  <w:w w:val="119"/>
                                  <w:sz w:val="24"/>
                                </w:rPr>
                                <w:t>D.</w:t>
                              </w:r>
                            </w:p>
                          </w:txbxContent>
                        </wps:txbx>
                        <wps:bodyPr horzOverflow="overflow" vert="horz" lIns="0" tIns="0" rIns="0" bIns="0" rtlCol="0">
                          <a:noAutofit/>
                        </wps:bodyPr>
                      </wps:wsp>
                      <wps:wsp>
                        <wps:cNvPr id="280" name="Rectangle 280"/>
                        <wps:cNvSpPr/>
                        <wps:spPr>
                          <a:xfrm>
                            <a:off x="4449660" y="713458"/>
                            <a:ext cx="55301" cy="279676"/>
                          </a:xfrm>
                          <a:prstGeom prst="rect">
                            <a:avLst/>
                          </a:prstGeom>
                          <a:ln>
                            <a:noFill/>
                          </a:ln>
                        </wps:spPr>
                        <wps:txbx>
                          <w:txbxContent>
                            <w:p w:rsidR="006F3F2F" w:rsidRDefault="009C73A4">
                              <w:r>
                                <w:rPr>
                                  <w:color w:val="181717"/>
                                  <w:sz w:val="24"/>
                                </w:rPr>
                                <w:t xml:space="preserve"> </w:t>
                              </w:r>
                            </w:p>
                          </w:txbxContent>
                        </wps:txbx>
                        <wps:bodyPr horzOverflow="overflow" vert="horz" lIns="0" tIns="0" rIns="0" bIns="0" rtlCol="0">
                          <a:noAutofit/>
                        </wps:bodyPr>
                      </wps:wsp>
                      <wps:wsp>
                        <wps:cNvPr id="281" name="Shape 281"/>
                        <wps:cNvSpPr/>
                        <wps:spPr>
                          <a:xfrm>
                            <a:off x="4859914" y="75665"/>
                            <a:ext cx="157886" cy="157886"/>
                          </a:xfrm>
                          <a:custGeom>
                            <a:avLst/>
                            <a:gdLst/>
                            <a:ahLst/>
                            <a:cxnLst/>
                            <a:rect l="0" t="0" r="0" b="0"/>
                            <a:pathLst>
                              <a:path w="157886" h="157886">
                                <a:moveTo>
                                  <a:pt x="157886" y="78943"/>
                                </a:moveTo>
                                <a:cubicBezTo>
                                  <a:pt x="157886" y="35344"/>
                                  <a:pt x="122543" y="0"/>
                                  <a:pt x="78943" y="0"/>
                                </a:cubicBezTo>
                                <a:cubicBezTo>
                                  <a:pt x="35344" y="0"/>
                                  <a:pt x="0" y="35344"/>
                                  <a:pt x="0" y="78943"/>
                                </a:cubicBezTo>
                                <a:cubicBezTo>
                                  <a:pt x="0" y="122542"/>
                                  <a:pt x="35344" y="157886"/>
                                  <a:pt x="78943" y="157886"/>
                                </a:cubicBezTo>
                                <a:cubicBezTo>
                                  <a:pt x="122543" y="157886"/>
                                  <a:pt x="157886" y="122542"/>
                                  <a:pt x="157886" y="78943"/>
                                </a:cubicBezTo>
                                <a:close/>
                              </a:path>
                            </a:pathLst>
                          </a:custGeom>
                          <a:ln w="5779" cap="flat">
                            <a:miter lim="100000"/>
                          </a:ln>
                        </wps:spPr>
                        <wps:style>
                          <a:lnRef idx="1">
                            <a:srgbClr val="181717"/>
                          </a:lnRef>
                          <a:fillRef idx="0">
                            <a:srgbClr val="000000">
                              <a:alpha val="0"/>
                            </a:srgbClr>
                          </a:fillRef>
                          <a:effectRef idx="0">
                            <a:scrgbClr r="0" g="0" b="0"/>
                          </a:effectRef>
                          <a:fontRef idx="none"/>
                        </wps:style>
                        <wps:bodyPr/>
                      </wps:wsp>
                      <wps:wsp>
                        <wps:cNvPr id="282" name="Shape 282"/>
                        <wps:cNvSpPr/>
                        <wps:spPr>
                          <a:xfrm>
                            <a:off x="5215455" y="423894"/>
                            <a:ext cx="35966" cy="35954"/>
                          </a:xfrm>
                          <a:custGeom>
                            <a:avLst/>
                            <a:gdLst/>
                            <a:ahLst/>
                            <a:cxnLst/>
                            <a:rect l="0" t="0" r="0" b="0"/>
                            <a:pathLst>
                              <a:path w="35966" h="35954">
                                <a:moveTo>
                                  <a:pt x="17983" y="0"/>
                                </a:moveTo>
                                <a:cubicBezTo>
                                  <a:pt x="27915" y="0"/>
                                  <a:pt x="35966" y="8039"/>
                                  <a:pt x="35966" y="17970"/>
                                </a:cubicBezTo>
                                <a:cubicBezTo>
                                  <a:pt x="35966" y="27902"/>
                                  <a:pt x="27915" y="35954"/>
                                  <a:pt x="17983" y="35954"/>
                                </a:cubicBezTo>
                                <a:cubicBezTo>
                                  <a:pt x="8051" y="35954"/>
                                  <a:pt x="0" y="27902"/>
                                  <a:pt x="0" y="17970"/>
                                </a:cubicBezTo>
                                <a:cubicBezTo>
                                  <a:pt x="0" y="8039"/>
                                  <a:pt x="8051" y="0"/>
                                  <a:pt x="17983"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283" name="Shape 283"/>
                        <wps:cNvSpPr/>
                        <wps:spPr>
                          <a:xfrm>
                            <a:off x="4785796" y="0"/>
                            <a:ext cx="306121" cy="0"/>
                          </a:xfrm>
                          <a:custGeom>
                            <a:avLst/>
                            <a:gdLst/>
                            <a:ahLst/>
                            <a:cxnLst/>
                            <a:rect l="0" t="0" r="0" b="0"/>
                            <a:pathLst>
                              <a:path w="306121">
                                <a:moveTo>
                                  <a:pt x="0" y="0"/>
                                </a:moveTo>
                                <a:lnTo>
                                  <a:pt x="306121"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84" name="Shape 284"/>
                        <wps:cNvSpPr/>
                        <wps:spPr>
                          <a:xfrm>
                            <a:off x="4791571"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85" name="Shape 285"/>
                        <wps:cNvSpPr/>
                        <wps:spPr>
                          <a:xfrm>
                            <a:off x="5086150" y="5775"/>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86" name="Shape 286"/>
                        <wps:cNvSpPr/>
                        <wps:spPr>
                          <a:xfrm>
                            <a:off x="4491218" y="294579"/>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87" name="Shape 287"/>
                        <wps:cNvSpPr/>
                        <wps:spPr>
                          <a:xfrm>
                            <a:off x="4496990"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88" name="Shape 288"/>
                        <wps:cNvSpPr/>
                        <wps:spPr>
                          <a:xfrm>
                            <a:off x="4791571" y="294579"/>
                            <a:ext cx="294577" cy="0"/>
                          </a:xfrm>
                          <a:custGeom>
                            <a:avLst/>
                            <a:gdLst/>
                            <a:ahLst/>
                            <a:cxnLst/>
                            <a:rect l="0" t="0" r="0" b="0"/>
                            <a:pathLst>
                              <a:path w="294577">
                                <a:moveTo>
                                  <a:pt x="0" y="0"/>
                                </a:moveTo>
                                <a:lnTo>
                                  <a:pt x="294577"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89" name="Shape 289"/>
                        <wps:cNvSpPr/>
                        <wps:spPr>
                          <a:xfrm>
                            <a:off x="4791571"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0" name="Shape 290"/>
                        <wps:cNvSpPr/>
                        <wps:spPr>
                          <a:xfrm>
                            <a:off x="5086150" y="294579"/>
                            <a:ext cx="294577" cy="0"/>
                          </a:xfrm>
                          <a:custGeom>
                            <a:avLst/>
                            <a:gdLst/>
                            <a:ahLst/>
                            <a:cxnLst/>
                            <a:rect l="0" t="0" r="0" b="0"/>
                            <a:pathLst>
                              <a:path w="294577">
                                <a:moveTo>
                                  <a:pt x="0" y="0"/>
                                </a:moveTo>
                                <a:lnTo>
                                  <a:pt x="294577"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1" name="Shape 291"/>
                        <wps:cNvSpPr/>
                        <wps:spPr>
                          <a:xfrm>
                            <a:off x="5086150"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2" name="Shape 292"/>
                        <wps:cNvSpPr/>
                        <wps:spPr>
                          <a:xfrm>
                            <a:off x="5380729" y="294579"/>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3" name="Shape 293"/>
                        <wps:cNvSpPr/>
                        <wps:spPr>
                          <a:xfrm>
                            <a:off x="5380729"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4" name="Shape 294"/>
                        <wps:cNvSpPr/>
                        <wps:spPr>
                          <a:xfrm>
                            <a:off x="5675308" y="300354"/>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5" name="Shape 295"/>
                        <wps:cNvSpPr/>
                        <wps:spPr>
                          <a:xfrm>
                            <a:off x="4491218" y="58915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6" name="Shape 296"/>
                        <wps:cNvSpPr/>
                        <wps:spPr>
                          <a:xfrm>
                            <a:off x="4791571" y="589158"/>
                            <a:ext cx="294577" cy="0"/>
                          </a:xfrm>
                          <a:custGeom>
                            <a:avLst/>
                            <a:gdLst/>
                            <a:ahLst/>
                            <a:cxnLst/>
                            <a:rect l="0" t="0" r="0" b="0"/>
                            <a:pathLst>
                              <a:path w="294577">
                                <a:moveTo>
                                  <a:pt x="0" y="0"/>
                                </a:moveTo>
                                <a:lnTo>
                                  <a:pt x="294577"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7" name="Shape 297"/>
                        <wps:cNvSpPr/>
                        <wps:spPr>
                          <a:xfrm>
                            <a:off x="4791571"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8" name="Shape 298"/>
                        <wps:cNvSpPr/>
                        <wps:spPr>
                          <a:xfrm>
                            <a:off x="5086150" y="589158"/>
                            <a:ext cx="294577" cy="0"/>
                          </a:xfrm>
                          <a:custGeom>
                            <a:avLst/>
                            <a:gdLst/>
                            <a:ahLst/>
                            <a:cxnLst/>
                            <a:rect l="0" t="0" r="0" b="0"/>
                            <a:pathLst>
                              <a:path w="294577">
                                <a:moveTo>
                                  <a:pt x="0" y="0"/>
                                </a:moveTo>
                                <a:lnTo>
                                  <a:pt x="294577"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299" name="Shape 299"/>
                        <wps:cNvSpPr/>
                        <wps:spPr>
                          <a:xfrm>
                            <a:off x="5086150" y="594931"/>
                            <a:ext cx="0" cy="283032"/>
                          </a:xfrm>
                          <a:custGeom>
                            <a:avLst/>
                            <a:gdLst/>
                            <a:ahLst/>
                            <a:cxnLst/>
                            <a:rect l="0" t="0" r="0" b="0"/>
                            <a:pathLst>
                              <a:path h="283032">
                                <a:moveTo>
                                  <a:pt x="0" y="283032"/>
                                </a:moveTo>
                                <a:lnTo>
                                  <a:pt x="0"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300" name="Shape 300"/>
                        <wps:cNvSpPr/>
                        <wps:spPr>
                          <a:xfrm>
                            <a:off x="5380729" y="589158"/>
                            <a:ext cx="300355" cy="0"/>
                          </a:xfrm>
                          <a:custGeom>
                            <a:avLst/>
                            <a:gdLst/>
                            <a:ahLst/>
                            <a:cxnLst/>
                            <a:rect l="0" t="0" r="0" b="0"/>
                            <a:pathLst>
                              <a:path w="300355">
                                <a:moveTo>
                                  <a:pt x="0" y="0"/>
                                </a:moveTo>
                                <a:lnTo>
                                  <a:pt x="300355"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301" name="Shape 301"/>
                        <wps:cNvSpPr/>
                        <wps:spPr>
                          <a:xfrm>
                            <a:off x="4785796" y="883738"/>
                            <a:ext cx="306121" cy="0"/>
                          </a:xfrm>
                          <a:custGeom>
                            <a:avLst/>
                            <a:gdLst/>
                            <a:ahLst/>
                            <a:cxnLst/>
                            <a:rect l="0" t="0" r="0" b="0"/>
                            <a:pathLst>
                              <a:path w="306121">
                                <a:moveTo>
                                  <a:pt x="0" y="0"/>
                                </a:moveTo>
                                <a:lnTo>
                                  <a:pt x="306121" y="0"/>
                                </a:lnTo>
                              </a:path>
                            </a:pathLst>
                          </a:custGeom>
                          <a:ln w="11544" cap="flat">
                            <a:miter lim="127000"/>
                          </a:ln>
                        </wps:spPr>
                        <wps:style>
                          <a:lnRef idx="1">
                            <a:srgbClr val="181717"/>
                          </a:lnRef>
                          <a:fillRef idx="0">
                            <a:srgbClr val="000000">
                              <a:alpha val="0"/>
                            </a:srgbClr>
                          </a:fillRef>
                          <a:effectRef idx="0">
                            <a:scrgbClr r="0" g="0" b="0"/>
                          </a:effectRef>
                          <a:fontRef idx="none"/>
                        </wps:style>
                        <wps:bodyPr/>
                      </wps:wsp>
                      <wps:wsp>
                        <wps:cNvPr id="302" name="Shape 302"/>
                        <wps:cNvSpPr/>
                        <wps:spPr>
                          <a:xfrm>
                            <a:off x="4859917" y="362923"/>
                            <a:ext cx="157886" cy="157886"/>
                          </a:xfrm>
                          <a:custGeom>
                            <a:avLst/>
                            <a:gdLst/>
                            <a:ahLst/>
                            <a:cxnLst/>
                            <a:rect l="0" t="0" r="0" b="0"/>
                            <a:pathLst>
                              <a:path w="157886" h="157886">
                                <a:moveTo>
                                  <a:pt x="0" y="157886"/>
                                </a:moveTo>
                                <a:lnTo>
                                  <a:pt x="157886" y="157886"/>
                                </a:lnTo>
                                <a:lnTo>
                                  <a:pt x="157886" y="0"/>
                                </a:lnTo>
                                <a:lnTo>
                                  <a:pt x="0" y="0"/>
                                </a:lnTo>
                                <a:close/>
                              </a:path>
                            </a:pathLst>
                          </a:custGeom>
                          <a:ln w="5779" cap="rnd">
                            <a:round/>
                          </a:ln>
                        </wps:spPr>
                        <wps:style>
                          <a:lnRef idx="1">
                            <a:srgbClr val="181717"/>
                          </a:lnRef>
                          <a:fillRef idx="0">
                            <a:srgbClr val="000000">
                              <a:alpha val="0"/>
                            </a:srgbClr>
                          </a:fillRef>
                          <a:effectRef idx="0">
                            <a:scrgbClr r="0" g="0" b="0"/>
                          </a:effectRef>
                          <a:fontRef idx="none"/>
                        </wps:style>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3840" style="width:447.329pt;height:72.7355pt;mso-position-horizontal-relative:char;mso-position-vertical-relative:line" coordsize="56810,9237">
                <v:rect id="Rectangle 207" style="position:absolute;width:2030;height:2796;left:0;top:7134;" filled="f" stroked="f">
                  <v:textbox inset="0,0,0,0">
                    <w:txbxContent>
                      <w:p>
                        <w:pPr>
                          <w:spacing w:before="0" w:after="160" w:line="259" w:lineRule="auto"/>
                        </w:pPr>
                        <w:r>
                          <w:rPr>
                            <w:rFonts w:cs="Calibri" w:hAnsi="Calibri" w:eastAsia="Calibri" w:ascii="Calibri"/>
                            <w:color w:val="181717"/>
                            <w:w w:val="125"/>
                            <w:sz w:val="24"/>
                          </w:rPr>
                          <w:t xml:space="preserve">A.</w:t>
                        </w:r>
                      </w:p>
                    </w:txbxContent>
                  </v:textbox>
                </v:rect>
                <v:rect id="Rectangle 208" style="position:absolute;width:553;height:2796;left:1526;top:7134;" filled="f" stroked="f">
                  <v:textbox inset="0,0,0,0">
                    <w:txbxContent>
                      <w:p>
                        <w:pPr>
                          <w:spacing w:before="0" w:after="160" w:line="259" w:lineRule="auto"/>
                        </w:pPr>
                        <w:r>
                          <w:rPr>
                            <w:rFonts w:cs="Calibri" w:hAnsi="Calibri" w:eastAsia="Calibri" w:ascii="Calibri"/>
                            <w:color w:val="181717"/>
                            <w:sz w:val="24"/>
                          </w:rPr>
                          <w:t xml:space="preserve"> </w:t>
                        </w:r>
                      </w:p>
                    </w:txbxContent>
                  </v:textbox>
                </v:rect>
                <v:shape id="Shape 209" style="position:absolute;width:3003;height:0;left:7833;top:0;" coordsize="300355,0" path="m0,0l300355,0">
                  <v:stroke weight="0.909pt" endcap="flat" joinstyle="miter" miterlimit="10" on="true" color="#181717"/>
                  <v:fill on="false" color="#000000" opacity="0"/>
                </v:shape>
                <v:shape id="Shape 210" style="position:absolute;width:0;height:2830;left:7891;top:57;" coordsize="0,283032" path="m0,283032l0,0">
                  <v:stroke weight="0.909pt" endcap="flat" joinstyle="miter" miterlimit="10" on="true" color="#181717"/>
                  <v:fill on="false" color="#000000" opacity="0"/>
                </v:shape>
                <v:shape id="Shape 211" style="position:absolute;width:3003;height:0;left:10837;top:0;" coordsize="300355,0" path="m0,0l300355,0">
                  <v:stroke weight="0.909pt" endcap="flat" joinstyle="miter" miterlimit="10" on="true" color="#181717"/>
                  <v:fill on="false" color="#000000" opacity="0"/>
                </v:shape>
                <v:shape id="Shape 212" style="position:absolute;width:0;height:2830;left:10837;top:57;" coordsize="0,283032" path="m0,283032l0,0">
                  <v:stroke weight="0.909pt" endcap="flat" joinstyle="miter" miterlimit="10" on="true" color="#181717"/>
                  <v:fill on="false" color="#000000" opacity="0"/>
                </v:shape>
                <v:shape id="Shape 213" style="position:absolute;width:0;height:2830;left:13783;top:57;" coordsize="0,283032" path="m0,283032l0,0">
                  <v:stroke weight="0.909pt" endcap="flat" joinstyle="miter" miterlimit="10" on="true" color="#181717"/>
                  <v:fill on="false" color="#000000" opacity="0"/>
                </v:shape>
                <v:shape id="Shape 214" style="position:absolute;width:3003;height:0;left:4888;top:2945;" coordsize="300355,0" path="m0,0l300355,0">
                  <v:stroke weight="0.909pt" endcap="flat" joinstyle="miter" miterlimit="10" on="true" color="#181717"/>
                  <v:fill on="false" color="#000000" opacity="0"/>
                </v:shape>
                <v:shape id="Shape 215" style="position:absolute;width:0;height:2830;left:4945;top:3003;" coordsize="0,283032" path="m0,283032l0,0">
                  <v:stroke weight="0.909pt" endcap="flat" joinstyle="miter" miterlimit="10" on="true" color="#181717"/>
                  <v:fill on="false" color="#000000" opacity="0"/>
                </v:shape>
                <v:shape id="Shape 216" style="position:absolute;width:2945;height:0;left:7891;top:2945;" coordsize="294576,0" path="m0,0l294576,0">
                  <v:stroke weight="0.909pt" endcap="flat" joinstyle="miter" miterlimit="10" on="true" color="#181717"/>
                  <v:fill on="false" color="#000000" opacity="0"/>
                </v:shape>
                <v:shape id="Shape 217" style="position:absolute;width:0;height:2830;left:7891;top:3003;" coordsize="0,283032" path="m0,283032l0,0">
                  <v:stroke weight="0.909pt" endcap="flat" joinstyle="miter" miterlimit="10" on="true" color="#181717"/>
                  <v:fill on="false" color="#000000" opacity="0"/>
                </v:shape>
                <v:shape id="Shape 218" style="position:absolute;width:3003;height:0;left:10837;top:2945;" coordsize="300355,0" path="m0,0l300355,0">
                  <v:stroke weight="0.909pt" endcap="flat" joinstyle="miter" miterlimit="10" on="true" color="#181717"/>
                  <v:fill on="false" color="#000000" opacity="0"/>
                </v:shape>
                <v:shape id="Shape 219" style="position:absolute;width:0;height:2830;left:10837;top:3003;" coordsize="0,283032" path="m0,283032l0,0">
                  <v:stroke weight="0.909pt" endcap="flat" joinstyle="miter" miterlimit="10" on="true" color="#181717"/>
                  <v:fill on="false" color="#000000" opacity="0"/>
                </v:shape>
                <v:shape id="Shape 220" style="position:absolute;width:3003;height:0;left:1942;top:5891;" coordsize="300355,0" path="m0,0l300355,0">
                  <v:stroke weight="0.909pt" endcap="flat" joinstyle="miter" miterlimit="10" on="true" color="#181717"/>
                  <v:fill on="false" color="#000000" opacity="0"/>
                </v:shape>
                <v:shape id="Shape 221" style="position:absolute;width:0;height:2830;left:2000;top:5949;" coordsize="0,283032" path="m0,283032l0,0">
                  <v:stroke weight="0.909pt" endcap="flat" joinstyle="miter" miterlimit="10" on="true" color="#181717"/>
                  <v:fill on="false" color="#000000" opacity="0"/>
                </v:shape>
                <v:shape id="Shape 222" style="position:absolute;width:2945;height:0;left:4945;top:5891;" coordsize="294577,0" path="m0,0l294577,0">
                  <v:stroke weight="0.909pt" endcap="flat" joinstyle="miter" miterlimit="10" on="true" color="#181717"/>
                  <v:fill on="false" color="#000000" opacity="0"/>
                </v:shape>
                <v:shape id="Shape 223" style="position:absolute;width:0;height:2830;left:4945;top:5949;" coordsize="0,283032" path="m0,283032l0,0">
                  <v:stroke weight="0.909pt" endcap="flat" joinstyle="miter" miterlimit="10" on="true" color="#181717"/>
                  <v:fill on="false" color="#000000" opacity="0"/>
                </v:shape>
                <v:shape id="Shape 224" style="position:absolute;width:3003;height:0;left:7891;top:5891;" coordsize="300355,0" path="m0,0l300355,0">
                  <v:stroke weight="0.909pt" endcap="flat" joinstyle="miter" miterlimit="10" on="true" color="#181717"/>
                  <v:fill on="false" color="#000000" opacity="0"/>
                </v:shape>
                <v:shape id="Shape 225" style="position:absolute;width:0;height:2830;left:7891;top:5949;" coordsize="0,283032" path="m0,283032l0,0">
                  <v:stroke weight="0.909pt" endcap="flat" joinstyle="miter" miterlimit="10" on="true" color="#181717"/>
                  <v:fill on="false" color="#000000" opacity="0"/>
                </v:shape>
                <v:shape id="Shape 226" style="position:absolute;width:3003;height:0;left:1942;top:8837;" coordsize="300355,0" path="m0,0l300355,0">
                  <v:stroke weight="0.909pt" endcap="flat" joinstyle="miter" miterlimit="10" on="true" color="#181717"/>
                  <v:fill on="false" color="#000000" opacity="0"/>
                </v:shape>
                <v:shape id="Shape 227" style="position:absolute;width:3003;height:0;left:4945;top:8837;" coordsize="300355,0" path="m0,0l300355,0">
                  <v:stroke weight="0.909pt" endcap="flat" joinstyle="miter" miterlimit="10" on="true" color="#181717"/>
                  <v:fill on="false" color="#000000" opacity="0"/>
                </v:shape>
                <v:shape id="Shape 228" style="position:absolute;width:1578;height:1578;left:8597;top:3589;" coordsize="157886,157886" path="m78943,157886c122542,157886,157886,122542,157886,78943c157886,35344,122542,0,78943,0c35344,0,0,35344,0,78943c0,122542,35344,157886,78943,157886x">
                  <v:stroke weight="0.455pt" endcap="flat" joinstyle="miter" miterlimit="4" on="true" color="#181717"/>
                  <v:fill on="false" color="#000000" opacity="0"/>
                </v:shape>
                <v:shape id="Shape 229" style="position:absolute;width:359;height:359;left:6197;top:7212;" coordsize="35966,35954" path="m17983,0c27915,0,35966,8039,35966,17970c35966,27902,27915,35954,17983,35954c8052,35954,0,27902,0,17970c0,8039,8052,0,17983,0x">
                  <v:stroke weight="0pt" endcap="flat" joinstyle="miter" miterlimit="4" on="false" color="#000000" opacity="0"/>
                  <v:fill on="true" color="#181717"/>
                </v:shape>
                <v:shape id="Shape 230" style="position:absolute;width:1578;height:1578;left:8597;top:678;" coordsize="157886,157886" path="m0,157886l157886,157886l157886,0l0,0x">
                  <v:stroke weight="0.455pt" endcap="round" joinstyle="round" on="true" color="#181717"/>
                  <v:fill on="false" color="#000000" opacity="0"/>
                </v:shape>
                <v:rect id="Rectangle 231" style="position:absolute;width:1698;height:2796;left:14135;top:7134;" filled="f" stroked="f">
                  <v:textbox inset="0,0,0,0">
                    <w:txbxContent>
                      <w:p>
                        <w:pPr>
                          <w:spacing w:before="0" w:after="160" w:line="259" w:lineRule="auto"/>
                        </w:pPr>
                        <w:r>
                          <w:rPr>
                            <w:rFonts w:cs="Calibri" w:hAnsi="Calibri" w:eastAsia="Calibri" w:ascii="Calibri"/>
                            <w:color w:val="181717"/>
                            <w:w w:val="109"/>
                            <w:sz w:val="24"/>
                          </w:rPr>
                          <w:t xml:space="preserve">B.</w:t>
                        </w:r>
                      </w:p>
                    </w:txbxContent>
                  </v:textbox>
                </v:rect>
                <v:rect id="Rectangle 232" style="position:absolute;width:553;height:2796;left:15412;top:7134;" filled="f" stroked="f">
                  <v:textbox inset="0,0,0,0">
                    <w:txbxContent>
                      <w:p>
                        <w:pPr>
                          <w:spacing w:before="0" w:after="160" w:line="259" w:lineRule="auto"/>
                        </w:pPr>
                        <w:r>
                          <w:rPr>
                            <w:rFonts w:cs="Calibri" w:hAnsi="Calibri" w:eastAsia="Calibri" w:ascii="Calibri"/>
                            <w:color w:val="181717"/>
                            <w:sz w:val="24"/>
                          </w:rPr>
                          <w:t xml:space="preserve"> </w:t>
                        </w:r>
                      </w:p>
                    </w:txbxContent>
                  </v:textbox>
                </v:rect>
                <v:shape id="Shape 233" style="position:absolute;width:1578;height:1578;left:19490;top:3589;" coordsize="157886,157886" path="m157886,78943c157886,35344,122542,0,78943,0c35344,0,0,35344,0,78943c0,122542,35344,157886,78943,157886c122542,157886,157886,122542,157886,78943x">
                  <v:stroke weight="0.455pt" endcap="flat" joinstyle="miter" miterlimit="4" on="true" color="#181717"/>
                  <v:fill on="false" color="#000000" opacity="0"/>
                </v:shape>
                <v:shape id="Shape 234" style="position:absolute;width:359;height:359;left:17139;top:4238;" coordsize="35966,35954" path="m17983,0c27915,0,35966,8039,35966,17970c35966,27902,27915,35954,17983,35954c8052,35954,0,27902,0,17970c0,8039,8052,0,17983,0x">
                  <v:stroke weight="0pt" endcap="flat" joinstyle="miter" miterlimit="4" on="false" color="#000000" opacity="0"/>
                  <v:fill on="true" color="#181717"/>
                </v:shape>
                <v:shape id="Shape 235" style="position:absolute;width:3061;height:0;left:18774;top:0;" coordsize="306121,0" path="m0,0l306121,0">
                  <v:stroke weight="0.909pt" endcap="flat" joinstyle="miter" miterlimit="10" on="true" color="#181717"/>
                  <v:fill on="false" color="#000000" opacity="0"/>
                </v:shape>
                <v:shape id="Shape 236" style="position:absolute;width:0;height:2830;left:18831;top:57;" coordsize="0,283032" path="m0,283032l0,0">
                  <v:stroke weight="0.909pt" endcap="flat" joinstyle="miter" miterlimit="10" on="true" color="#181717"/>
                  <v:fill on="false" color="#000000" opacity="0"/>
                </v:shape>
                <v:shape id="Shape 237" style="position:absolute;width:0;height:2830;left:21777;top:57;" coordsize="0,283032" path="m0,283032l0,0">
                  <v:stroke weight="0.909pt" endcap="flat" joinstyle="miter" miterlimit="10" on="true" color="#181717"/>
                  <v:fill on="false" color="#000000" opacity="0"/>
                </v:shape>
                <v:shape id="Shape 238" style="position:absolute;width:3003;height:0;left:15828;top:2945;" coordsize="300355,0" path="m0,0l300355,0">
                  <v:stroke weight="0.909pt" endcap="flat" joinstyle="miter" miterlimit="10" on="true" color="#181717"/>
                  <v:fill on="false" color="#000000" opacity="0"/>
                </v:shape>
                <v:shape id="Shape 239" style="position:absolute;width:0;height:2830;left:15886;top:3003;" coordsize="0,283032" path="m0,283032l0,0">
                  <v:stroke weight="0.909pt" endcap="flat" joinstyle="miter" miterlimit="10" on="true" color="#181717"/>
                  <v:fill on="false" color="#000000" opacity="0"/>
                </v:shape>
                <v:shape id="Shape 240" style="position:absolute;width:2945;height:0;left:18831;top:2945;" coordsize="294576,0" path="m0,0l294576,0">
                  <v:stroke weight="0.909pt" endcap="flat" joinstyle="miter" miterlimit="10" on="true" color="#181717"/>
                  <v:fill on="false" color="#000000" opacity="0"/>
                </v:shape>
                <v:shape id="Shape 241" style="position:absolute;width:0;height:2830;left:18831;top:3003;" coordsize="0,283032" path="m0,283032l0,0">
                  <v:stroke weight="0.909pt" endcap="flat" joinstyle="miter" miterlimit="10" on="true" color="#181717"/>
                  <v:fill on="false" color="#000000" opacity="0"/>
                </v:shape>
                <v:shape id="Shape 242" style="position:absolute;width:2945;height:0;left:21777;top:2945;" coordsize="294576,0" path="m0,0l294576,0">
                  <v:stroke weight="0.909pt" endcap="flat" joinstyle="miter" miterlimit="10" on="true" color="#181717"/>
                  <v:fill on="false" color="#000000" opacity="0"/>
                </v:shape>
                <v:shape id="Shape 243" style="position:absolute;width:0;height:2830;left:21777;top:3003;" coordsize="0,283032" path="m0,283032l0,0">
                  <v:stroke weight="0.909pt" endcap="flat" joinstyle="miter" miterlimit="10" on="true" color="#181717"/>
                  <v:fill on="false" color="#000000" opacity="0"/>
                </v:shape>
                <v:shape id="Shape 244" style="position:absolute;width:3003;height:0;left:24723;top:2945;" coordsize="300355,0" path="m0,0l300355,0">
                  <v:stroke weight="0.909pt" endcap="flat" joinstyle="miter" miterlimit="10" on="true" color="#181717"/>
                  <v:fill on="false" color="#000000" opacity="0"/>
                </v:shape>
                <v:shape id="Shape 245" style="position:absolute;width:0;height:2830;left:24723;top:3003;" coordsize="0,283032" path="m0,283032l0,0">
                  <v:stroke weight="0.909pt" endcap="flat" joinstyle="miter" miterlimit="10" on="true" color="#181717"/>
                  <v:fill on="false" color="#000000" opacity="0"/>
                </v:shape>
                <v:shape id="Shape 246" style="position:absolute;width:0;height:2830;left:27669;top:3003;" coordsize="0,283032" path="m0,283032l0,0">
                  <v:stroke weight="0.909pt" endcap="flat" joinstyle="miter" miterlimit="10" on="true" color="#181717"/>
                  <v:fill on="false" color="#000000" opacity="0"/>
                </v:shape>
                <v:shape id="Shape 247" style="position:absolute;width:3003;height:0;left:15828;top:5891;" coordsize="300355,0" path="m0,0l300355,0">
                  <v:stroke weight="0.909pt" endcap="flat" joinstyle="miter" miterlimit="10" on="true" color="#181717"/>
                  <v:fill on="false" color="#000000" opacity="0"/>
                </v:shape>
                <v:shape id="Shape 248" style="position:absolute;width:2945;height:0;left:18831;top:5891;" coordsize="294576,0" path="m0,0l294576,0">
                  <v:stroke weight="0.909pt" endcap="flat" joinstyle="miter" miterlimit="10" on="true" color="#181717"/>
                  <v:fill on="false" color="#000000" opacity="0"/>
                </v:shape>
                <v:shape id="Shape 249" style="position:absolute;width:0;height:2830;left:18831;top:5949;" coordsize="0,283032" path="m0,283032l0,0">
                  <v:stroke weight="0.909pt" endcap="flat" joinstyle="miter" miterlimit="10" on="true" color="#181717"/>
                  <v:fill on="false" color="#000000" opacity="0"/>
                </v:shape>
                <v:shape id="Shape 250" style="position:absolute;width:2945;height:0;left:21777;top:5891;" coordsize="294576,0" path="m0,0l294576,0">
                  <v:stroke weight="0.909pt" endcap="flat" joinstyle="miter" miterlimit="10" on="true" color="#181717"/>
                  <v:fill on="false" color="#000000" opacity="0"/>
                </v:shape>
                <v:shape id="Shape 251" style="position:absolute;width:0;height:2830;left:21777;top:5949;" coordsize="0,283032" path="m0,283032l0,0">
                  <v:stroke weight="0.909pt" endcap="flat" joinstyle="miter" miterlimit="10" on="true" color="#181717"/>
                  <v:fill on="false" color="#000000" opacity="0"/>
                </v:shape>
                <v:shape id="Shape 252" style="position:absolute;width:3003;height:0;left:24723;top:5891;" coordsize="300355,0" path="m0,0l300355,0">
                  <v:stroke weight="0.909pt" endcap="flat" joinstyle="miter" miterlimit="10" on="true" color="#181717"/>
                  <v:fill on="false" color="#000000" opacity="0"/>
                </v:shape>
                <v:shape id="Shape 253" style="position:absolute;width:3061;height:0;left:18774;top:8837;" coordsize="306121,0" path="m0,0l306121,0">
                  <v:stroke weight="0.909pt" endcap="flat" joinstyle="miter" miterlimit="10" on="true" color="#181717"/>
                  <v:fill on="false" color="#000000" opacity="0"/>
                </v:shape>
                <v:shape id="Shape 254" style="position:absolute;width:1578;height:1578;left:22461;top:3589;" coordsize="157886,157886" path="m0,157886l157886,157886l157886,0l0,0x">
                  <v:stroke weight="0.455pt" endcap="round" joinstyle="round" on="true" color="#181717"/>
                  <v:fill on="false" color="#000000" opacity="0"/>
                </v:shape>
                <v:rect id="Rectangle 255" style="position:absolute;width:2176;height:2796;left:28337;top:7134;" filled="f" stroked="f">
                  <v:textbox inset="0,0,0,0">
                    <w:txbxContent>
                      <w:p>
                        <w:pPr>
                          <w:spacing w:before="0" w:after="160" w:line="259" w:lineRule="auto"/>
                        </w:pPr>
                        <w:r>
                          <w:rPr>
                            <w:rFonts w:cs="Calibri" w:hAnsi="Calibri" w:eastAsia="Calibri" w:ascii="Calibri"/>
                            <w:color w:val="181717"/>
                            <w:w w:val="139"/>
                            <w:sz w:val="24"/>
                          </w:rPr>
                          <w:t xml:space="preserve">C.</w:t>
                        </w:r>
                      </w:p>
                    </w:txbxContent>
                  </v:textbox>
                </v:rect>
                <v:rect id="Rectangle 256" style="position:absolute;width:553;height:2796;left:29973;top:7134;" filled="f" stroked="f">
                  <v:textbox inset="0,0,0,0">
                    <w:txbxContent>
                      <w:p>
                        <w:pPr>
                          <w:spacing w:before="0" w:after="160" w:line="259" w:lineRule="auto"/>
                        </w:pPr>
                        <w:r>
                          <w:rPr>
                            <w:rFonts w:cs="Calibri" w:hAnsi="Calibri" w:eastAsia="Calibri" w:ascii="Calibri"/>
                            <w:color w:val="181717"/>
                            <w:sz w:val="24"/>
                          </w:rPr>
                          <w:t xml:space="preserve"> </w:t>
                        </w:r>
                      </w:p>
                    </w:txbxContent>
                  </v:textbox>
                </v:rect>
                <v:shape id="Shape 257" style="position:absolute;width:1578;height:1578;left:36981;top:3629;" coordsize="157886,157886" path="m157886,78943c157886,35344,122543,0,78943,0c35344,0,0,35344,0,78943c0,122542,35344,157886,78943,157886c122543,157886,157886,122542,157886,78943x">
                  <v:stroke weight="0.455pt" endcap="flat" joinstyle="miter" miterlimit="4" on="true" color="#181717"/>
                  <v:fill on="false" color="#000000" opacity="0"/>
                </v:shape>
                <v:shape id="Shape 258" style="position:absolute;width:359;height:359;left:40610;top:1284;" coordsize="35966,35954" path="m17983,0c27915,0,35966,8039,35966,17970c35966,27902,27915,35954,17983,35954c8051,35954,0,27902,0,17970c0,8039,8051,0,17983,0x">
                  <v:stroke weight="0pt" endcap="flat" joinstyle="miter" miterlimit="4" on="false" color="#000000" opacity="0"/>
                  <v:fill on="true" color="#181717"/>
                </v:shape>
                <v:shape id="Shape 259" style="position:absolute;width:3061;height:0;left:39226;top:0;" coordsize="306121,0" path="m306121,0l0,0">
                  <v:stroke weight="0.909pt" endcap="flat" joinstyle="miter" miterlimit="10" on="true" color="#181717"/>
                  <v:fill on="false" color="#000000" opacity="0"/>
                </v:shape>
                <v:shape id="Shape 260" style="position:absolute;width:0;height:2830;left:42230;top:57;" coordsize="0,283032" path="m0,283032l0,0">
                  <v:stroke weight="0.909pt" endcap="flat" joinstyle="miter" miterlimit="10" on="true" color="#181717"/>
                  <v:fill on="false" color="#000000" opacity="0"/>
                </v:shape>
                <v:shape id="Shape 261" style="position:absolute;width:0;height:2830;left:39284;top:57;" coordsize="0,283032" path="m0,283032l0,0">
                  <v:stroke weight="0.909pt" endcap="flat" joinstyle="miter" miterlimit="10" on="true" color="#181717"/>
                  <v:fill on="false" color="#000000" opacity="0"/>
                </v:shape>
                <v:shape id="Shape 262" style="position:absolute;width:3003;height:0;left:39284;top:2945;" coordsize="300355,0" path="m300355,0l0,0">
                  <v:stroke weight="0.909pt" endcap="flat" joinstyle="miter" miterlimit="10" on="true" color="#181717"/>
                  <v:fill on="false" color="#000000" opacity="0"/>
                </v:shape>
                <v:shape id="Shape 263" style="position:absolute;width:0;height:2830;left:42230;top:3003;" coordsize="0,283032" path="m0,283032l0,0">
                  <v:stroke weight="0.909pt" endcap="flat" joinstyle="miter" miterlimit="10" on="true" color="#181717"/>
                  <v:fill on="false" color="#000000" opacity="0"/>
                </v:shape>
                <v:shape id="Shape 264" style="position:absolute;width:2945;height:0;left:36338;top:2945;" coordsize="294577,0" path="m294577,0l0,0">
                  <v:stroke weight="0.909pt" endcap="flat" joinstyle="miter" miterlimit="10" on="true" color="#181717"/>
                  <v:fill on="false" color="#000000" opacity="0"/>
                </v:shape>
                <v:shape id="Shape 265" style="position:absolute;width:0;height:2830;left:39284;top:3003;" coordsize="0,283032" path="m0,283032l0,0">
                  <v:stroke weight="0.909pt" endcap="flat" joinstyle="miter" miterlimit="10" on="true" color="#181717"/>
                  <v:fill on="false" color="#000000" opacity="0"/>
                </v:shape>
                <v:shape id="Shape 266" style="position:absolute;width:2945;height:0;left:33392;top:2945;" coordsize="294577,0" path="m294577,0l0,0">
                  <v:stroke weight="0.909pt" endcap="flat" joinstyle="miter" miterlimit="10" on="true" color="#181717"/>
                  <v:fill on="false" color="#000000" opacity="0"/>
                </v:shape>
                <v:shape id="Shape 267" style="position:absolute;width:0;height:2830;left:36338;top:3003;" coordsize="0,283032" path="m0,283032l0,0">
                  <v:stroke weight="0.909pt" endcap="flat" joinstyle="miter" miterlimit="10" on="true" color="#181717"/>
                  <v:fill on="false" color="#000000" opacity="0"/>
                </v:shape>
                <v:shape id="Shape 268" style="position:absolute;width:3003;height:0;left:30389;top:2945;" coordsize="300355,0" path="m300355,0l0,0">
                  <v:stroke weight="0.909pt" endcap="flat" joinstyle="miter" miterlimit="10" on="true" color="#181717"/>
                  <v:fill on="false" color="#000000" opacity="0"/>
                </v:shape>
                <v:shape id="Shape 269" style="position:absolute;width:0;height:2830;left:33392;top:3003;" coordsize="0,283032" path="m0,283032l0,0">
                  <v:stroke weight="0.909pt" endcap="flat" joinstyle="miter" miterlimit="10" on="true" color="#181717"/>
                  <v:fill on="false" color="#000000" opacity="0"/>
                </v:shape>
                <v:shape id="Shape 270" style="position:absolute;width:0;height:2830;left:30447;top:3003;" coordsize="0,283032" path="m0,283032l0,0">
                  <v:stroke weight="0.909pt" endcap="flat" joinstyle="miter" miterlimit="10" on="true" color="#181717"/>
                  <v:fill on="false" color="#000000" opacity="0"/>
                </v:shape>
                <v:shape id="Shape 271" style="position:absolute;width:3003;height:0;left:39284;top:5891;" coordsize="300355,0" path="m300355,0l0,0">
                  <v:stroke weight="0.909pt" endcap="flat" joinstyle="miter" miterlimit="10" on="true" color="#181717"/>
                  <v:fill on="false" color="#000000" opacity="0"/>
                </v:shape>
                <v:shape id="Shape 272" style="position:absolute;width:2945;height:0;left:36338;top:5891;" coordsize="294577,0" path="m294577,0l0,0">
                  <v:stroke weight="0.909pt" endcap="flat" joinstyle="miter" miterlimit="10" on="true" color="#181717"/>
                  <v:fill on="false" color="#000000" opacity="0"/>
                </v:shape>
                <v:shape id="Shape 273" style="position:absolute;width:0;height:2830;left:39284;top:5949;" coordsize="0,283032" path="m0,283032l0,0">
                  <v:stroke weight="0.909pt" endcap="flat" joinstyle="miter" miterlimit="10" on="true" color="#181717"/>
                  <v:fill on="false" color="#000000" opacity="0"/>
                </v:shape>
                <v:shape id="Shape 274" style="position:absolute;width:2945;height:0;left:33392;top:5891;" coordsize="294577,0" path="m294577,0l0,0">
                  <v:stroke weight="0.909pt" endcap="flat" joinstyle="miter" miterlimit="10" on="true" color="#181717"/>
                  <v:fill on="false" color="#000000" opacity="0"/>
                </v:shape>
                <v:shape id="Shape 275" style="position:absolute;width:0;height:2830;left:36338;top:5949;" coordsize="0,283032" path="m0,283032l0,0">
                  <v:stroke weight="0.909pt" endcap="flat" joinstyle="miter" miterlimit="10" on="true" color="#181717"/>
                  <v:fill on="false" color="#000000" opacity="0"/>
                </v:shape>
                <v:shape id="Shape 276" style="position:absolute;width:3003;height:0;left:30389;top:5891;" coordsize="300355,0" path="m300355,0l0,0">
                  <v:stroke weight="0.909pt" endcap="flat" joinstyle="miter" miterlimit="10" on="true" color="#181717"/>
                  <v:fill on="false" color="#000000" opacity="0"/>
                </v:shape>
                <v:shape id="Shape 277" style="position:absolute;width:3061;height:0;left:36280;top:8837;" coordsize="306121,0" path="m306121,0l0,0">
                  <v:stroke weight="0.909pt" endcap="flat" joinstyle="miter" miterlimit="10" on="true" color="#181717"/>
                  <v:fill on="false" color="#000000" opacity="0"/>
                </v:shape>
                <v:shape id="Shape 278" style="position:absolute;width:1578;height:1578;left:34035;top:3629;" coordsize="157886,157886" path="m0,157886l157886,157886l157886,0l0,0x">
                  <v:stroke weight="0.455pt" endcap="round" joinstyle="round" on="true" color="#181717"/>
                  <v:fill on="false" color="#000000" opacity="0"/>
                </v:shape>
                <v:rect id="Rectangle 279" style="position:absolute;width:2038;height:2796;left:42964;top:7134;" filled="f" stroked="f">
                  <v:textbox inset="0,0,0,0">
                    <w:txbxContent>
                      <w:p>
                        <w:pPr>
                          <w:spacing w:before="0" w:after="160" w:line="259" w:lineRule="auto"/>
                        </w:pPr>
                        <w:r>
                          <w:rPr>
                            <w:rFonts w:cs="Calibri" w:hAnsi="Calibri" w:eastAsia="Calibri" w:ascii="Calibri"/>
                            <w:color w:val="181717"/>
                            <w:w w:val="119"/>
                            <w:sz w:val="24"/>
                          </w:rPr>
                          <w:t xml:space="preserve">D.</w:t>
                        </w:r>
                      </w:p>
                    </w:txbxContent>
                  </v:textbox>
                </v:rect>
                <v:rect id="Rectangle 280" style="position:absolute;width:553;height:2796;left:44496;top:7134;" filled="f" stroked="f">
                  <v:textbox inset="0,0,0,0">
                    <w:txbxContent>
                      <w:p>
                        <w:pPr>
                          <w:spacing w:before="0" w:after="160" w:line="259" w:lineRule="auto"/>
                        </w:pPr>
                        <w:r>
                          <w:rPr>
                            <w:rFonts w:cs="Calibri" w:hAnsi="Calibri" w:eastAsia="Calibri" w:ascii="Calibri"/>
                            <w:color w:val="181717"/>
                            <w:sz w:val="24"/>
                          </w:rPr>
                          <w:t xml:space="preserve"> </w:t>
                        </w:r>
                      </w:p>
                    </w:txbxContent>
                  </v:textbox>
                </v:rect>
                <v:shape id="Shape 281" style="position:absolute;width:1578;height:1578;left:48599;top:756;" coordsize="157886,157886" path="m157886,78943c157886,35344,122543,0,78943,0c35344,0,0,35344,0,78943c0,122542,35344,157886,78943,157886c122543,157886,157886,122542,157886,78943x">
                  <v:stroke weight="0.455pt" endcap="flat" joinstyle="miter" miterlimit="4" on="true" color="#181717"/>
                  <v:fill on="false" color="#000000" opacity="0"/>
                </v:shape>
                <v:shape id="Shape 282" style="position:absolute;width:359;height:359;left:52154;top:4238;" coordsize="35966,35954" path="m17983,0c27915,0,35966,8039,35966,17970c35966,27902,27915,35954,17983,35954c8051,35954,0,27902,0,17970c0,8039,8051,0,17983,0x">
                  <v:stroke weight="0pt" endcap="flat" joinstyle="miter" miterlimit="4" on="false" color="#000000" opacity="0"/>
                  <v:fill on="true" color="#181717"/>
                </v:shape>
                <v:shape id="Shape 283" style="position:absolute;width:3061;height:0;left:47857;top:0;" coordsize="306121,0" path="m0,0l306121,0">
                  <v:stroke weight="0.909pt" endcap="flat" joinstyle="miter" miterlimit="10" on="true" color="#181717"/>
                  <v:fill on="false" color="#000000" opacity="0"/>
                </v:shape>
                <v:shape id="Shape 284" style="position:absolute;width:0;height:2830;left:47915;top:57;" coordsize="0,283032" path="m0,283032l0,0">
                  <v:stroke weight="0.909pt" endcap="flat" joinstyle="miter" miterlimit="10" on="true" color="#181717"/>
                  <v:fill on="false" color="#000000" opacity="0"/>
                </v:shape>
                <v:shape id="Shape 285" style="position:absolute;width:0;height:2830;left:50861;top:57;" coordsize="0,283032" path="m0,283032l0,0">
                  <v:stroke weight="0.909pt" endcap="flat" joinstyle="miter" miterlimit="10" on="true" color="#181717"/>
                  <v:fill on="false" color="#000000" opacity="0"/>
                </v:shape>
                <v:shape id="Shape 286" style="position:absolute;width:3003;height:0;left:44912;top:2945;" coordsize="300355,0" path="m0,0l300355,0">
                  <v:stroke weight="0.909pt" endcap="flat" joinstyle="miter" miterlimit="10" on="true" color="#181717"/>
                  <v:fill on="false" color="#000000" opacity="0"/>
                </v:shape>
                <v:shape id="Shape 287" style="position:absolute;width:0;height:2830;left:44969;top:3003;" coordsize="0,283032" path="m0,283032l0,0">
                  <v:stroke weight="0.909pt" endcap="flat" joinstyle="miter" miterlimit="10" on="true" color="#181717"/>
                  <v:fill on="false" color="#000000" opacity="0"/>
                </v:shape>
                <v:shape id="Shape 288" style="position:absolute;width:2945;height:0;left:47915;top:2945;" coordsize="294577,0" path="m0,0l294577,0">
                  <v:stroke weight="0.909pt" endcap="flat" joinstyle="miter" miterlimit="10" on="true" color="#181717"/>
                  <v:fill on="false" color="#000000" opacity="0"/>
                </v:shape>
                <v:shape id="Shape 289" style="position:absolute;width:0;height:2830;left:47915;top:3003;" coordsize="0,283032" path="m0,283032l0,0">
                  <v:stroke weight="0.909pt" endcap="flat" joinstyle="miter" miterlimit="10" on="true" color="#181717"/>
                  <v:fill on="false" color="#000000" opacity="0"/>
                </v:shape>
                <v:shape id="Shape 290" style="position:absolute;width:2945;height:0;left:50861;top:2945;" coordsize="294577,0" path="m0,0l294577,0">
                  <v:stroke weight="0.909pt" endcap="flat" joinstyle="miter" miterlimit="10" on="true" color="#181717"/>
                  <v:fill on="false" color="#000000" opacity="0"/>
                </v:shape>
                <v:shape id="Shape 291" style="position:absolute;width:0;height:2830;left:50861;top:3003;" coordsize="0,283032" path="m0,283032l0,0">
                  <v:stroke weight="0.909pt" endcap="flat" joinstyle="miter" miterlimit="10" on="true" color="#181717"/>
                  <v:fill on="false" color="#000000" opacity="0"/>
                </v:shape>
                <v:shape id="Shape 292" style="position:absolute;width:3003;height:0;left:53807;top:2945;" coordsize="300355,0" path="m0,0l300355,0">
                  <v:stroke weight="0.909pt" endcap="flat" joinstyle="miter" miterlimit="10" on="true" color="#181717"/>
                  <v:fill on="false" color="#000000" opacity="0"/>
                </v:shape>
                <v:shape id="Shape 293" style="position:absolute;width:0;height:2830;left:53807;top:3003;" coordsize="0,283032" path="m0,283032l0,0">
                  <v:stroke weight="0.909pt" endcap="flat" joinstyle="miter" miterlimit="10" on="true" color="#181717"/>
                  <v:fill on="false" color="#000000" opacity="0"/>
                </v:shape>
                <v:shape id="Shape 294" style="position:absolute;width:0;height:2830;left:56753;top:3003;" coordsize="0,283032" path="m0,283032l0,0">
                  <v:stroke weight="0.909pt" endcap="flat" joinstyle="miter" miterlimit="10" on="true" color="#181717"/>
                  <v:fill on="false" color="#000000" opacity="0"/>
                </v:shape>
                <v:shape id="Shape 295" style="position:absolute;width:3003;height:0;left:44912;top:5891;" coordsize="300355,0" path="m0,0l300355,0">
                  <v:stroke weight="0.909pt" endcap="flat" joinstyle="miter" miterlimit="10" on="true" color="#181717"/>
                  <v:fill on="false" color="#000000" opacity="0"/>
                </v:shape>
                <v:shape id="Shape 296" style="position:absolute;width:2945;height:0;left:47915;top:5891;" coordsize="294577,0" path="m0,0l294577,0">
                  <v:stroke weight="0.909pt" endcap="flat" joinstyle="miter" miterlimit="10" on="true" color="#181717"/>
                  <v:fill on="false" color="#000000" opacity="0"/>
                </v:shape>
                <v:shape id="Shape 297" style="position:absolute;width:0;height:2830;left:47915;top:5949;" coordsize="0,283032" path="m0,283032l0,0">
                  <v:stroke weight="0.909pt" endcap="flat" joinstyle="miter" miterlimit="10" on="true" color="#181717"/>
                  <v:fill on="false" color="#000000" opacity="0"/>
                </v:shape>
                <v:shape id="Shape 298" style="position:absolute;width:2945;height:0;left:50861;top:5891;" coordsize="294577,0" path="m0,0l294577,0">
                  <v:stroke weight="0.909pt" endcap="flat" joinstyle="miter" miterlimit="10" on="true" color="#181717"/>
                  <v:fill on="false" color="#000000" opacity="0"/>
                </v:shape>
                <v:shape id="Shape 299" style="position:absolute;width:0;height:2830;left:50861;top:5949;" coordsize="0,283032" path="m0,283032l0,0">
                  <v:stroke weight="0.909pt" endcap="flat" joinstyle="miter" miterlimit="10" on="true" color="#181717"/>
                  <v:fill on="false" color="#000000" opacity="0"/>
                </v:shape>
                <v:shape id="Shape 300" style="position:absolute;width:3003;height:0;left:53807;top:5891;" coordsize="300355,0" path="m0,0l300355,0">
                  <v:stroke weight="0.909pt" endcap="flat" joinstyle="miter" miterlimit="10" on="true" color="#181717"/>
                  <v:fill on="false" color="#000000" opacity="0"/>
                </v:shape>
                <v:shape id="Shape 301" style="position:absolute;width:3061;height:0;left:47857;top:8837;" coordsize="306121,0" path="m0,0l306121,0">
                  <v:stroke weight="0.909pt" endcap="flat" joinstyle="miter" miterlimit="10" on="true" color="#181717"/>
                  <v:fill on="false" color="#000000" opacity="0"/>
                </v:shape>
                <v:shape id="Shape 302" style="position:absolute;width:1578;height:1578;left:48599;top:3629;" coordsize="157886,157886" path="m0,157886l157886,157886l157886,0l0,0x">
                  <v:stroke weight="0.455pt" endcap="round" joinstyle="round" on="true" color="#181717"/>
                  <v:fill on="false" color="#000000" opacity="0"/>
                </v:shape>
              </v:group>
            </w:pict>
          </mc:Fallback>
        </mc:AlternateContent>
      </w:r>
    </w:p>
    <w:p w:rsidR="006F3F2F" w:rsidRPr="001F1B1D" w:rsidRDefault="001F1B1D" w:rsidP="005A6C5B">
      <w:pPr>
        <w:spacing w:after="0" w:line="360" w:lineRule="auto"/>
        <w:ind w:left="350" w:hanging="260"/>
        <w:rPr>
          <w:rFonts w:ascii="Times New Roman" w:hAnsi="Times New Roman" w:cs="Times New Roman"/>
          <w:sz w:val="24"/>
          <w:szCs w:val="24"/>
        </w:rPr>
      </w:pPr>
      <w:r w:rsidRPr="001F1B1D">
        <w:rPr>
          <w:rFonts w:ascii="Times New Roman" w:eastAsia="Times New Roman" w:hAnsi="Times New Roman" w:cs="Times New Roman"/>
          <w:b/>
          <w:bCs/>
          <w:color w:val="181717"/>
          <w:sz w:val="26"/>
          <w:szCs w:val="26"/>
          <w:u w:color="000000"/>
        </w:rPr>
        <w:t>5.</w:t>
      </w:r>
      <w:r w:rsidRPr="001F1B1D">
        <w:rPr>
          <w:rFonts w:ascii="Times New Roman" w:eastAsia="Times New Roman" w:hAnsi="Times New Roman" w:cs="Times New Roman"/>
          <w:b/>
          <w:bCs/>
          <w:color w:val="181717"/>
          <w:sz w:val="26"/>
          <w:szCs w:val="26"/>
          <w:u w:color="000000"/>
        </w:rPr>
        <w:tab/>
      </w:r>
      <w:r w:rsidR="009C73A4" w:rsidRPr="001F1B1D">
        <w:rPr>
          <w:rFonts w:ascii="Times New Roman" w:eastAsia="Times New Roman" w:hAnsi="Times New Roman" w:cs="Times New Roman"/>
          <w:b/>
          <w:color w:val="181717"/>
          <w:sz w:val="24"/>
          <w:szCs w:val="24"/>
        </w:rPr>
        <w:t>Viết tiếp vào chỗ chấm:</w:t>
      </w:r>
    </w:p>
    <w:p w:rsidR="006F3F2F" w:rsidRPr="001F1B1D" w:rsidRDefault="009C73A4" w:rsidP="005A6C5B">
      <w:pPr>
        <w:spacing w:after="0" w:line="360" w:lineRule="auto"/>
        <w:ind w:left="185" w:hanging="10"/>
        <w:jc w:val="both"/>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Một mảnh đất có dạng hình thang, kích thước như hình dưới đây, trên mảnh đất đó người ta đã dựng nhà ở phần đất có dạng hình chữ nhật được tô màu. Tính diện tích phần đất chưa làm nhà.</w:t>
      </w:r>
    </w:p>
    <w:p w:rsidR="006F3F2F" w:rsidRPr="001F1B1D" w:rsidRDefault="009C73A4" w:rsidP="005A6C5B">
      <w:pPr>
        <w:spacing w:after="0" w:line="360" w:lineRule="auto"/>
        <w:ind w:left="3364"/>
        <w:rPr>
          <w:rFonts w:ascii="Times New Roman" w:hAnsi="Times New Roman" w:cs="Times New Roman"/>
          <w:sz w:val="24"/>
          <w:szCs w:val="24"/>
        </w:rPr>
      </w:pPr>
      <w:r w:rsidRPr="001F1B1D">
        <w:rPr>
          <w:rFonts w:ascii="Times New Roman" w:hAnsi="Times New Roman" w:cs="Times New Roman"/>
          <w:noProof/>
          <w:sz w:val="24"/>
          <w:szCs w:val="24"/>
        </w:rPr>
        <mc:AlternateContent>
          <mc:Choice Requires="wpg">
            <w:drawing>
              <wp:inline distT="0" distB="0" distL="0" distR="0" wp14:anchorId="2878C92E" wp14:editId="3CCAA56E">
                <wp:extent cx="2080161" cy="983620"/>
                <wp:effectExtent l="0" t="0" r="0" b="0"/>
                <wp:docPr id="3231" name="Group 3231"/>
                <wp:cNvGraphicFramePr/>
                <a:graphic xmlns:a="http://schemas.openxmlformats.org/drawingml/2006/main">
                  <a:graphicData uri="http://schemas.microsoft.com/office/word/2010/wordprocessingGroup">
                    <wpg:wgp>
                      <wpg:cNvGrpSpPr/>
                      <wpg:grpSpPr>
                        <a:xfrm>
                          <a:off x="0" y="0"/>
                          <a:ext cx="2080161" cy="983620"/>
                          <a:chOff x="0" y="0"/>
                          <a:chExt cx="2080161" cy="983620"/>
                        </a:xfrm>
                      </wpg:grpSpPr>
                      <wps:wsp>
                        <wps:cNvPr id="319" name="Shape 319"/>
                        <wps:cNvSpPr/>
                        <wps:spPr>
                          <a:xfrm>
                            <a:off x="0" y="24324"/>
                            <a:ext cx="1848498" cy="959295"/>
                          </a:xfrm>
                          <a:custGeom>
                            <a:avLst/>
                            <a:gdLst/>
                            <a:ahLst/>
                            <a:cxnLst/>
                            <a:rect l="0" t="0" r="0" b="0"/>
                            <a:pathLst>
                              <a:path w="1848498" h="959295">
                                <a:moveTo>
                                  <a:pt x="216852" y="0"/>
                                </a:moveTo>
                                <a:lnTo>
                                  <a:pt x="0" y="959295"/>
                                </a:lnTo>
                                <a:lnTo>
                                  <a:pt x="1848498" y="959295"/>
                                </a:lnTo>
                                <a:lnTo>
                                  <a:pt x="1848498" y="0"/>
                                </a:lnTo>
                                <a:lnTo>
                                  <a:pt x="216852" y="0"/>
                                </a:lnTo>
                                <a:close/>
                              </a:path>
                            </a:pathLst>
                          </a:custGeom>
                          <a:ln w="12700" cap="flat">
                            <a:miter lim="127000"/>
                          </a:ln>
                        </wps:spPr>
                        <wps:style>
                          <a:lnRef idx="1">
                            <a:srgbClr val="181717"/>
                          </a:lnRef>
                          <a:fillRef idx="0">
                            <a:srgbClr val="000000">
                              <a:alpha val="0"/>
                            </a:srgbClr>
                          </a:fillRef>
                          <a:effectRef idx="0">
                            <a:scrgbClr r="0" g="0" b="0"/>
                          </a:effectRef>
                          <a:fontRef idx="none"/>
                        </wps:style>
                        <wps:bodyPr/>
                      </wps:wsp>
                      <wps:wsp>
                        <wps:cNvPr id="320" name="Shape 320"/>
                        <wps:cNvSpPr/>
                        <wps:spPr>
                          <a:xfrm>
                            <a:off x="1848247" y="24325"/>
                            <a:ext cx="231915" cy="959295"/>
                          </a:xfrm>
                          <a:custGeom>
                            <a:avLst/>
                            <a:gdLst/>
                            <a:ahLst/>
                            <a:cxnLst/>
                            <a:rect l="0" t="0" r="0" b="0"/>
                            <a:pathLst>
                              <a:path w="231915" h="959295">
                                <a:moveTo>
                                  <a:pt x="0" y="0"/>
                                </a:moveTo>
                                <a:lnTo>
                                  <a:pt x="231915" y="959295"/>
                                </a:lnTo>
                                <a:lnTo>
                                  <a:pt x="0" y="959295"/>
                                </a:lnTo>
                                <a:lnTo>
                                  <a:pt x="0" y="0"/>
                                </a:lnTo>
                                <a:close/>
                              </a:path>
                            </a:pathLst>
                          </a:custGeom>
                          <a:ln w="0" cap="flat">
                            <a:miter lim="127000"/>
                          </a:ln>
                        </wps:spPr>
                        <wps:style>
                          <a:lnRef idx="0">
                            <a:srgbClr val="000000">
                              <a:alpha val="0"/>
                            </a:srgbClr>
                          </a:lnRef>
                          <a:fillRef idx="1">
                            <a:srgbClr val="FFFEFD"/>
                          </a:fillRef>
                          <a:effectRef idx="0">
                            <a:scrgbClr r="0" g="0" b="0"/>
                          </a:effectRef>
                          <a:fontRef idx="none"/>
                        </wps:style>
                        <wps:bodyPr/>
                      </wps:wsp>
                      <wps:wsp>
                        <wps:cNvPr id="321" name="Shape 321"/>
                        <wps:cNvSpPr/>
                        <wps:spPr>
                          <a:xfrm>
                            <a:off x="1848247" y="24325"/>
                            <a:ext cx="231915" cy="959295"/>
                          </a:xfrm>
                          <a:custGeom>
                            <a:avLst/>
                            <a:gdLst/>
                            <a:ahLst/>
                            <a:cxnLst/>
                            <a:rect l="0" t="0" r="0" b="0"/>
                            <a:pathLst>
                              <a:path w="231915" h="959295">
                                <a:moveTo>
                                  <a:pt x="231915" y="959295"/>
                                </a:moveTo>
                                <a:lnTo>
                                  <a:pt x="0" y="959295"/>
                                </a:lnTo>
                                <a:lnTo>
                                  <a:pt x="0" y="0"/>
                                </a:lnTo>
                                <a:lnTo>
                                  <a:pt x="231915" y="959295"/>
                                </a:lnTo>
                                <a:close/>
                              </a:path>
                            </a:pathLst>
                          </a:custGeom>
                          <a:ln w="12700" cap="rnd">
                            <a:round/>
                          </a:ln>
                        </wps:spPr>
                        <wps:style>
                          <a:lnRef idx="1">
                            <a:srgbClr val="181717"/>
                          </a:lnRef>
                          <a:fillRef idx="0">
                            <a:srgbClr val="000000">
                              <a:alpha val="0"/>
                            </a:srgbClr>
                          </a:fillRef>
                          <a:effectRef idx="0">
                            <a:scrgbClr r="0" g="0" b="0"/>
                          </a:effectRef>
                          <a:fontRef idx="none"/>
                        </wps:style>
                        <wps:bodyPr/>
                      </wps:wsp>
                      <wps:wsp>
                        <wps:cNvPr id="322" name="Rectangle 322"/>
                        <wps:cNvSpPr/>
                        <wps:spPr>
                          <a:xfrm>
                            <a:off x="461653" y="162993"/>
                            <a:ext cx="187828" cy="158766"/>
                          </a:xfrm>
                          <a:prstGeom prst="rect">
                            <a:avLst/>
                          </a:prstGeom>
                          <a:ln>
                            <a:noFill/>
                          </a:ln>
                        </wps:spPr>
                        <wps:txbx>
                          <w:txbxContent>
                            <w:p w:rsidR="006F3F2F" w:rsidRDefault="009C73A4">
                              <w:r>
                                <w:rPr>
                                  <w:rFonts w:ascii="Arial" w:eastAsia="Arial" w:hAnsi="Arial" w:cs="Arial"/>
                                  <w:color w:val="181717"/>
                                  <w:sz w:val="20"/>
                                </w:rPr>
                                <w:t>30</w:t>
                              </w:r>
                            </w:p>
                          </w:txbxContent>
                        </wps:txbx>
                        <wps:bodyPr horzOverflow="overflow" vert="horz" lIns="0" tIns="0" rIns="0" bIns="0" rtlCol="0">
                          <a:noAutofit/>
                        </wps:bodyPr>
                      </wps:wsp>
                      <wps:wsp>
                        <wps:cNvPr id="323" name="Rectangle 323"/>
                        <wps:cNvSpPr/>
                        <wps:spPr>
                          <a:xfrm>
                            <a:off x="602877" y="106500"/>
                            <a:ext cx="205226" cy="236622"/>
                          </a:xfrm>
                          <a:prstGeom prst="rect">
                            <a:avLst/>
                          </a:prstGeom>
                          <a:ln>
                            <a:noFill/>
                          </a:ln>
                        </wps:spPr>
                        <wps:txbx>
                          <w:txbxContent>
                            <w:p w:rsidR="006F3F2F" w:rsidRDefault="009C73A4">
                              <w:r>
                                <w:rPr>
                                  <w:color w:val="181717"/>
                                  <w:spacing w:val="10"/>
                                  <w:w w:val="118"/>
                                  <w:sz w:val="20"/>
                                </w:rPr>
                                <w:t xml:space="preserve"> </w:t>
                              </w:r>
                              <w:r>
                                <w:rPr>
                                  <w:color w:val="181717"/>
                                  <w:w w:val="118"/>
                                  <w:sz w:val="20"/>
                                </w:rPr>
                                <w:t>m</w:t>
                              </w:r>
                            </w:p>
                          </w:txbxContent>
                        </wps:txbx>
                        <wps:bodyPr horzOverflow="overflow" vert="horz" lIns="0" tIns="0" rIns="0" bIns="0" rtlCol="0">
                          <a:noAutofit/>
                        </wps:bodyPr>
                      </wps:wsp>
                      <wps:wsp>
                        <wps:cNvPr id="324" name="Rectangle 324"/>
                        <wps:cNvSpPr/>
                        <wps:spPr>
                          <a:xfrm rot="-5399999">
                            <a:off x="230213" y="480160"/>
                            <a:ext cx="187828" cy="158766"/>
                          </a:xfrm>
                          <a:prstGeom prst="rect">
                            <a:avLst/>
                          </a:prstGeom>
                          <a:ln>
                            <a:noFill/>
                          </a:ln>
                        </wps:spPr>
                        <wps:txbx>
                          <w:txbxContent>
                            <w:p w:rsidR="006F3F2F" w:rsidRDefault="009C73A4">
                              <w:r>
                                <w:rPr>
                                  <w:rFonts w:ascii="Arial" w:eastAsia="Arial" w:hAnsi="Arial" w:cs="Arial"/>
                                  <w:color w:val="181717"/>
                                  <w:sz w:val="20"/>
                                </w:rPr>
                                <w:t>20</w:t>
                              </w:r>
                            </w:p>
                          </w:txbxContent>
                        </wps:txbx>
                        <wps:bodyPr horzOverflow="overflow" vert="horz" lIns="0" tIns="0" rIns="0" bIns="0" rtlCol="0">
                          <a:noAutofit/>
                        </wps:bodyPr>
                      </wps:wsp>
                      <wps:wsp>
                        <wps:cNvPr id="325" name="Rectangle 325"/>
                        <wps:cNvSpPr/>
                        <wps:spPr>
                          <a:xfrm rot="-5399999">
                            <a:off x="203950" y="291309"/>
                            <a:ext cx="205226" cy="236622"/>
                          </a:xfrm>
                          <a:prstGeom prst="rect">
                            <a:avLst/>
                          </a:prstGeom>
                          <a:ln>
                            <a:noFill/>
                          </a:ln>
                        </wps:spPr>
                        <wps:txbx>
                          <w:txbxContent>
                            <w:p w:rsidR="006F3F2F" w:rsidRDefault="009C73A4">
                              <w:r>
                                <w:rPr>
                                  <w:color w:val="181717"/>
                                  <w:spacing w:val="-45"/>
                                  <w:sz w:val="20"/>
                                </w:rPr>
                                <w:t xml:space="preserve"> </w:t>
                              </w:r>
                              <w:r>
                                <w:rPr>
                                  <w:color w:val="181717"/>
                                  <w:sz w:val="20"/>
                                </w:rPr>
                                <w:t>m</w:t>
                              </w:r>
                            </w:p>
                          </w:txbxContent>
                        </wps:txbx>
                        <wps:bodyPr horzOverflow="overflow" vert="horz" lIns="0" tIns="0" rIns="0" bIns="0" rtlCol="0">
                          <a:noAutofit/>
                        </wps:bodyPr>
                      </wps:wsp>
                      <wps:wsp>
                        <wps:cNvPr id="326" name="Rectangle 326"/>
                        <wps:cNvSpPr/>
                        <wps:spPr>
                          <a:xfrm rot="-5399999">
                            <a:off x="1704556" y="535914"/>
                            <a:ext cx="187828" cy="158766"/>
                          </a:xfrm>
                          <a:prstGeom prst="rect">
                            <a:avLst/>
                          </a:prstGeom>
                          <a:ln>
                            <a:noFill/>
                          </a:ln>
                        </wps:spPr>
                        <wps:txbx>
                          <w:txbxContent>
                            <w:p w:rsidR="006F3F2F" w:rsidRDefault="009C73A4">
                              <w:r>
                                <w:rPr>
                                  <w:rFonts w:ascii="Arial" w:eastAsia="Arial" w:hAnsi="Arial" w:cs="Arial"/>
                                  <w:color w:val="181717"/>
                                  <w:sz w:val="20"/>
                                </w:rPr>
                                <w:t>50</w:t>
                              </w:r>
                            </w:p>
                          </w:txbxContent>
                        </wps:txbx>
                        <wps:bodyPr horzOverflow="overflow" vert="horz" lIns="0" tIns="0" rIns="0" bIns="0" rtlCol="0">
                          <a:noAutofit/>
                        </wps:bodyPr>
                      </wps:wsp>
                      <wps:wsp>
                        <wps:cNvPr id="327" name="Rectangle 327"/>
                        <wps:cNvSpPr/>
                        <wps:spPr>
                          <a:xfrm rot="-5399999">
                            <a:off x="1678293" y="347062"/>
                            <a:ext cx="205226" cy="236622"/>
                          </a:xfrm>
                          <a:prstGeom prst="rect">
                            <a:avLst/>
                          </a:prstGeom>
                          <a:ln>
                            <a:noFill/>
                          </a:ln>
                        </wps:spPr>
                        <wps:txbx>
                          <w:txbxContent>
                            <w:p w:rsidR="006F3F2F" w:rsidRDefault="009C73A4">
                              <w:r>
                                <w:rPr>
                                  <w:color w:val="181717"/>
                                  <w:spacing w:val="-45"/>
                                  <w:sz w:val="20"/>
                                </w:rPr>
                                <w:t xml:space="preserve"> </w:t>
                              </w:r>
                              <w:r>
                                <w:rPr>
                                  <w:color w:val="181717"/>
                                  <w:sz w:val="20"/>
                                </w:rPr>
                                <w:t>m</w:t>
                              </w:r>
                            </w:p>
                          </w:txbxContent>
                        </wps:txbx>
                        <wps:bodyPr horzOverflow="overflow" vert="horz" lIns="0" tIns="0" rIns="0" bIns="0" rtlCol="0">
                          <a:noAutofit/>
                        </wps:bodyPr>
                      </wps:wsp>
                      <wps:wsp>
                        <wps:cNvPr id="328" name="Rectangle 328"/>
                        <wps:cNvSpPr/>
                        <wps:spPr>
                          <a:xfrm>
                            <a:off x="1154595" y="56493"/>
                            <a:ext cx="187828" cy="158766"/>
                          </a:xfrm>
                          <a:prstGeom prst="rect">
                            <a:avLst/>
                          </a:prstGeom>
                          <a:ln>
                            <a:noFill/>
                          </a:ln>
                        </wps:spPr>
                        <wps:txbx>
                          <w:txbxContent>
                            <w:p w:rsidR="006F3F2F" w:rsidRDefault="009C73A4">
                              <w:r>
                                <w:rPr>
                                  <w:rFonts w:ascii="Arial" w:eastAsia="Arial" w:hAnsi="Arial" w:cs="Arial"/>
                                  <w:color w:val="181717"/>
                                  <w:sz w:val="20"/>
                                </w:rPr>
                                <w:t>80</w:t>
                              </w:r>
                            </w:p>
                          </w:txbxContent>
                        </wps:txbx>
                        <wps:bodyPr horzOverflow="overflow" vert="horz" lIns="0" tIns="0" rIns="0" bIns="0" rtlCol="0">
                          <a:noAutofit/>
                        </wps:bodyPr>
                      </wps:wsp>
                      <wps:wsp>
                        <wps:cNvPr id="329" name="Rectangle 329"/>
                        <wps:cNvSpPr/>
                        <wps:spPr>
                          <a:xfrm>
                            <a:off x="1295819" y="0"/>
                            <a:ext cx="205226" cy="236622"/>
                          </a:xfrm>
                          <a:prstGeom prst="rect">
                            <a:avLst/>
                          </a:prstGeom>
                          <a:ln>
                            <a:noFill/>
                          </a:ln>
                        </wps:spPr>
                        <wps:txbx>
                          <w:txbxContent>
                            <w:p w:rsidR="006F3F2F" w:rsidRDefault="009C73A4">
                              <w:r>
                                <w:rPr>
                                  <w:color w:val="181717"/>
                                  <w:spacing w:val="10"/>
                                  <w:w w:val="118"/>
                                  <w:sz w:val="20"/>
                                </w:rPr>
                                <w:t xml:space="preserve"> </w:t>
                              </w:r>
                              <w:r>
                                <w:rPr>
                                  <w:color w:val="181717"/>
                                  <w:w w:val="118"/>
                                  <w:sz w:val="20"/>
                                </w:rPr>
                                <w:t>m</w:t>
                              </w:r>
                            </w:p>
                          </w:txbxContent>
                        </wps:txbx>
                        <wps:bodyPr horzOverflow="overflow" vert="horz" lIns="0" tIns="0" rIns="0" bIns="0" rtlCol="0">
                          <a:noAutofit/>
                        </wps:bodyPr>
                      </wps:wsp>
                      <wps:wsp>
                        <wps:cNvPr id="330" name="Rectangle 330"/>
                        <wps:cNvSpPr/>
                        <wps:spPr>
                          <a:xfrm>
                            <a:off x="750100" y="857990"/>
                            <a:ext cx="281742" cy="158766"/>
                          </a:xfrm>
                          <a:prstGeom prst="rect">
                            <a:avLst/>
                          </a:prstGeom>
                          <a:ln>
                            <a:noFill/>
                          </a:ln>
                        </wps:spPr>
                        <wps:txbx>
                          <w:txbxContent>
                            <w:p w:rsidR="006F3F2F" w:rsidRDefault="009C73A4">
                              <w:r>
                                <w:rPr>
                                  <w:rFonts w:ascii="Arial" w:eastAsia="Arial" w:hAnsi="Arial" w:cs="Arial"/>
                                  <w:color w:val="181717"/>
                                  <w:sz w:val="20"/>
                                </w:rPr>
                                <w:t>120</w:t>
                              </w:r>
                            </w:p>
                          </w:txbxContent>
                        </wps:txbx>
                        <wps:bodyPr horzOverflow="overflow" vert="horz" lIns="0" tIns="0" rIns="0" bIns="0" rtlCol="0">
                          <a:noAutofit/>
                        </wps:bodyPr>
                      </wps:wsp>
                      <wps:wsp>
                        <wps:cNvPr id="331" name="Rectangle 331"/>
                        <wps:cNvSpPr/>
                        <wps:spPr>
                          <a:xfrm>
                            <a:off x="961936" y="801497"/>
                            <a:ext cx="205226" cy="236622"/>
                          </a:xfrm>
                          <a:prstGeom prst="rect">
                            <a:avLst/>
                          </a:prstGeom>
                          <a:ln>
                            <a:noFill/>
                          </a:ln>
                        </wps:spPr>
                        <wps:txbx>
                          <w:txbxContent>
                            <w:p w:rsidR="006F3F2F" w:rsidRDefault="009C73A4">
                              <w:r>
                                <w:rPr>
                                  <w:color w:val="181717"/>
                                  <w:spacing w:val="10"/>
                                  <w:w w:val="118"/>
                                  <w:sz w:val="20"/>
                                </w:rPr>
                                <w:t xml:space="preserve"> </w:t>
                              </w:r>
                              <w:r>
                                <w:rPr>
                                  <w:color w:val="181717"/>
                                  <w:w w:val="118"/>
                                  <w:sz w:val="20"/>
                                </w:rPr>
                                <w:t>m</w:t>
                              </w:r>
                            </w:p>
                          </w:txbxContent>
                        </wps:txbx>
                        <wps:bodyPr horzOverflow="overflow" vert="horz" lIns="0" tIns="0" rIns="0" bIns="0" rtlCol="0">
                          <a:noAutofit/>
                        </wps:bodyPr>
                      </wps:wsp>
                      <wps:wsp>
                        <wps:cNvPr id="332" name="Shape 332"/>
                        <wps:cNvSpPr/>
                        <wps:spPr>
                          <a:xfrm>
                            <a:off x="1847651" y="911460"/>
                            <a:ext cx="65227" cy="71996"/>
                          </a:xfrm>
                          <a:custGeom>
                            <a:avLst/>
                            <a:gdLst/>
                            <a:ahLst/>
                            <a:cxnLst/>
                            <a:rect l="0" t="0" r="0" b="0"/>
                            <a:pathLst>
                              <a:path w="65227" h="71996">
                                <a:moveTo>
                                  <a:pt x="65227" y="71996"/>
                                </a:moveTo>
                                <a:lnTo>
                                  <a:pt x="65227" y="0"/>
                                </a:lnTo>
                                <a:lnTo>
                                  <a:pt x="0" y="0"/>
                                </a:lnTo>
                              </a:path>
                            </a:pathLst>
                          </a:custGeom>
                          <a:ln w="6350" cap="flat">
                            <a:miter lim="127000"/>
                          </a:ln>
                        </wps:spPr>
                        <wps:style>
                          <a:lnRef idx="1">
                            <a:srgbClr val="181717"/>
                          </a:lnRef>
                          <a:fillRef idx="0">
                            <a:srgbClr val="000000">
                              <a:alpha val="0"/>
                            </a:srgbClr>
                          </a:fillRef>
                          <a:effectRef idx="0">
                            <a:scrgbClr r="0" g="0" b="0"/>
                          </a:effectRef>
                          <a:fontRef idx="none"/>
                        </wps:style>
                        <wps:bodyPr/>
                      </wps:wsp>
                      <wps:wsp>
                        <wps:cNvPr id="4115" name="Shape 4115"/>
                        <wps:cNvSpPr/>
                        <wps:spPr>
                          <a:xfrm>
                            <a:off x="376631" y="296583"/>
                            <a:ext cx="672249" cy="375247"/>
                          </a:xfrm>
                          <a:custGeom>
                            <a:avLst/>
                            <a:gdLst/>
                            <a:ahLst/>
                            <a:cxnLst/>
                            <a:rect l="0" t="0" r="0" b="0"/>
                            <a:pathLst>
                              <a:path w="672249" h="375247">
                                <a:moveTo>
                                  <a:pt x="0" y="0"/>
                                </a:moveTo>
                                <a:lnTo>
                                  <a:pt x="672249" y="0"/>
                                </a:lnTo>
                                <a:lnTo>
                                  <a:pt x="672249" y="375247"/>
                                </a:lnTo>
                                <a:lnTo>
                                  <a:pt x="0" y="375247"/>
                                </a:lnTo>
                                <a:lnTo>
                                  <a:pt x="0" y="0"/>
                                </a:lnTo>
                              </a:path>
                            </a:pathLst>
                          </a:custGeom>
                          <a:ln w="12700" cap="flat">
                            <a:round/>
                          </a:ln>
                        </wps:spPr>
                        <wps:style>
                          <a:lnRef idx="1">
                            <a:srgbClr val="181717"/>
                          </a:lnRef>
                          <a:fillRef idx="1">
                            <a:srgbClr val="E9E8E7"/>
                          </a:fillRef>
                          <a:effectRef idx="0">
                            <a:scrgbClr r="0" g="0" b="0"/>
                          </a:effectRef>
                          <a:fontRef idx="none"/>
                        </wps:style>
                        <wps:bodyPr/>
                      </wps:wsp>
                      <wps:wsp>
                        <wps:cNvPr id="334" name="Shape 334"/>
                        <wps:cNvSpPr/>
                        <wps:spPr>
                          <a:xfrm>
                            <a:off x="375253" y="297321"/>
                            <a:ext cx="117005" cy="120256"/>
                          </a:xfrm>
                          <a:custGeom>
                            <a:avLst/>
                            <a:gdLst/>
                            <a:ahLst/>
                            <a:cxnLst/>
                            <a:rect l="0" t="0" r="0" b="0"/>
                            <a:pathLst>
                              <a:path w="117005" h="120256">
                                <a:moveTo>
                                  <a:pt x="0" y="120256"/>
                                </a:moveTo>
                                <a:lnTo>
                                  <a:pt x="117005"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35" name="Shape 335"/>
                        <wps:cNvSpPr/>
                        <wps:spPr>
                          <a:xfrm>
                            <a:off x="377412" y="296232"/>
                            <a:ext cx="197282" cy="196952"/>
                          </a:xfrm>
                          <a:custGeom>
                            <a:avLst/>
                            <a:gdLst/>
                            <a:ahLst/>
                            <a:cxnLst/>
                            <a:rect l="0" t="0" r="0" b="0"/>
                            <a:pathLst>
                              <a:path w="197282" h="196952">
                                <a:moveTo>
                                  <a:pt x="0" y="196952"/>
                                </a:moveTo>
                                <a:lnTo>
                                  <a:pt x="197282"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36" name="Shape 336"/>
                        <wps:cNvSpPr/>
                        <wps:spPr>
                          <a:xfrm>
                            <a:off x="376333" y="297028"/>
                            <a:ext cx="281876" cy="281483"/>
                          </a:xfrm>
                          <a:custGeom>
                            <a:avLst/>
                            <a:gdLst/>
                            <a:ahLst/>
                            <a:cxnLst/>
                            <a:rect l="0" t="0" r="0" b="0"/>
                            <a:pathLst>
                              <a:path w="281876" h="281483">
                                <a:moveTo>
                                  <a:pt x="0" y="281483"/>
                                </a:moveTo>
                                <a:lnTo>
                                  <a:pt x="281876"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37" name="Shape 337"/>
                        <wps:cNvSpPr/>
                        <wps:spPr>
                          <a:xfrm>
                            <a:off x="384697" y="298807"/>
                            <a:ext cx="370713" cy="370142"/>
                          </a:xfrm>
                          <a:custGeom>
                            <a:avLst/>
                            <a:gdLst/>
                            <a:ahLst/>
                            <a:cxnLst/>
                            <a:rect l="0" t="0" r="0" b="0"/>
                            <a:pathLst>
                              <a:path w="370713" h="370142">
                                <a:moveTo>
                                  <a:pt x="0" y="370142"/>
                                </a:moveTo>
                                <a:lnTo>
                                  <a:pt x="370713"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38" name="Shape 338"/>
                        <wps:cNvSpPr/>
                        <wps:spPr>
                          <a:xfrm>
                            <a:off x="482616" y="298807"/>
                            <a:ext cx="370713" cy="370142"/>
                          </a:xfrm>
                          <a:custGeom>
                            <a:avLst/>
                            <a:gdLst/>
                            <a:ahLst/>
                            <a:cxnLst/>
                            <a:rect l="0" t="0" r="0" b="0"/>
                            <a:pathLst>
                              <a:path w="370713" h="370142">
                                <a:moveTo>
                                  <a:pt x="0" y="370142"/>
                                </a:moveTo>
                                <a:lnTo>
                                  <a:pt x="370713"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39" name="Shape 339"/>
                        <wps:cNvSpPr/>
                        <wps:spPr>
                          <a:xfrm>
                            <a:off x="584136" y="298807"/>
                            <a:ext cx="370713" cy="370142"/>
                          </a:xfrm>
                          <a:custGeom>
                            <a:avLst/>
                            <a:gdLst/>
                            <a:ahLst/>
                            <a:cxnLst/>
                            <a:rect l="0" t="0" r="0" b="0"/>
                            <a:pathLst>
                              <a:path w="370713" h="370142">
                                <a:moveTo>
                                  <a:pt x="0" y="370142"/>
                                </a:moveTo>
                                <a:lnTo>
                                  <a:pt x="370713"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40" name="Shape 340"/>
                        <wps:cNvSpPr/>
                        <wps:spPr>
                          <a:xfrm>
                            <a:off x="679896" y="298807"/>
                            <a:ext cx="370713" cy="370142"/>
                          </a:xfrm>
                          <a:custGeom>
                            <a:avLst/>
                            <a:gdLst/>
                            <a:ahLst/>
                            <a:cxnLst/>
                            <a:rect l="0" t="0" r="0" b="0"/>
                            <a:pathLst>
                              <a:path w="370713" h="370142">
                                <a:moveTo>
                                  <a:pt x="0" y="370142"/>
                                </a:moveTo>
                                <a:lnTo>
                                  <a:pt x="370713"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41" name="Shape 341"/>
                        <wps:cNvSpPr/>
                        <wps:spPr>
                          <a:xfrm>
                            <a:off x="771336" y="392380"/>
                            <a:ext cx="277838" cy="276568"/>
                          </a:xfrm>
                          <a:custGeom>
                            <a:avLst/>
                            <a:gdLst/>
                            <a:ahLst/>
                            <a:cxnLst/>
                            <a:rect l="0" t="0" r="0" b="0"/>
                            <a:pathLst>
                              <a:path w="277838" h="276568">
                                <a:moveTo>
                                  <a:pt x="0" y="276568"/>
                                </a:moveTo>
                                <a:lnTo>
                                  <a:pt x="277838"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42" name="Shape 342"/>
                        <wps:cNvSpPr/>
                        <wps:spPr>
                          <a:xfrm>
                            <a:off x="857734" y="478791"/>
                            <a:ext cx="190716" cy="190157"/>
                          </a:xfrm>
                          <a:custGeom>
                            <a:avLst/>
                            <a:gdLst/>
                            <a:ahLst/>
                            <a:cxnLst/>
                            <a:rect l="0" t="0" r="0" b="0"/>
                            <a:pathLst>
                              <a:path w="190716" h="190157">
                                <a:moveTo>
                                  <a:pt x="0" y="190157"/>
                                </a:moveTo>
                                <a:lnTo>
                                  <a:pt x="190716"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43" name="Shape 343"/>
                        <wps:cNvSpPr/>
                        <wps:spPr>
                          <a:xfrm>
                            <a:off x="939094" y="560160"/>
                            <a:ext cx="109360" cy="108788"/>
                          </a:xfrm>
                          <a:custGeom>
                            <a:avLst/>
                            <a:gdLst/>
                            <a:ahLst/>
                            <a:cxnLst/>
                            <a:rect l="0" t="0" r="0" b="0"/>
                            <a:pathLst>
                              <a:path w="109360" h="108788">
                                <a:moveTo>
                                  <a:pt x="0" y="108788"/>
                                </a:moveTo>
                                <a:lnTo>
                                  <a:pt x="109360" y="0"/>
                                </a:lnTo>
                              </a:path>
                            </a:pathLst>
                          </a:custGeom>
                          <a:ln w="6350" cap="flat">
                            <a:round/>
                          </a:ln>
                        </wps:spPr>
                        <wps:style>
                          <a:lnRef idx="1">
                            <a:srgbClr val="181717"/>
                          </a:lnRef>
                          <a:fillRef idx="0">
                            <a:srgbClr val="000000">
                              <a:alpha val="0"/>
                            </a:srgbClr>
                          </a:fillRef>
                          <a:effectRef idx="0">
                            <a:scrgbClr r="0" g="0" b="0"/>
                          </a:effectRef>
                          <a:fontRef idx="none"/>
                        </wps:style>
                        <wps:bodyPr/>
                      </wps:wsp>
                    </wpg:wgp>
                  </a:graphicData>
                </a:graphic>
              </wp:inline>
            </w:drawing>
          </mc:Choice>
          <mc:Fallback>
            <w:pict>
              <v:group id="Group 3231" o:spid="_x0000_s1175" style="width:163.8pt;height:77.45pt;mso-position-horizontal-relative:char;mso-position-vertical-relative:line" coordsize="20801,98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WoESDQgAAPtFAAAOAAAAZHJzL2Uyb0RvYy54bWzsXFlv20YQfi/Q/0DoPRF3ea4QOygaOyhQ NEGS/gCaog6AIgmSvvrr+81e1EVXslPLkOQHa0UtZ4cz8+1cK334+LDInbusbuZlcTFg792BkxVp OZ4X04vB3z+u38UDp2mTYpzkZZFdDB6zZvDx8tdfPtxXo4yXszIfZ7UDIkUzuq8uBrO2rUbDYZPO skXSvC+rrMCHk7JeJC3e1tPhuE7uQX2RD7nrhsP7sh5XdZlmTYOrn9SHg0tJfzLJ0vbLZNJkrZNf DMBbK//X8v8N/R9efkhG0zqpZvNUs5E8g4tFMi+wqCX1KWkT57aeb5BazNO6bMpJ+z4tF8NyMpmn mXwGPA1z157mc13eVvJZpqP7aWXFBNGuyenZZNO/7r7Wznx8MfC4xwZOkSygJbmwI69AQPfVdIR5 n+vqe/W11hem6h0988OkXtArnsZ5kKJ9tKLNHlonxUXuxi4LsUCKz0TshVzLPp1BQRu3pbOrp28c mmWHxJ1l5r6CGTWdpJqXSer7LKkyqYCGJGAkxYQRlJzgeLggxSJnWSE1owby6pUQ9z3uKwM0UmKx H/sCkJFSCgQXAU2wD5uM0tum/ZyVUt7J3Z9Ni49hdWMzSmZmlD4UZlgDBk8CoEpauo9I0dC5B5QN KzPoS3FCHy/Ku+xHKSe2pDXOwjjgA8doHKx2U/JieSrgR7pffiozwbxWkqZdev/p0qjAgyFoXhXh LcyaCWleNpkSNUlAytxKBQSX5Z4XUkA8cvFIaYJda5InrYT/Yt5iO8vnCwiQPu/4AUUyTmURctQ+ 5hkJMi++ZRNAENJkkkhTT29+z2vnLsGmxWIWsUhbgZxK90zmeW7vcjfvwsq0OE1N8mqWKFqGG72A fEhNiWZmcr9cJ5tqbtSmia0HD222TgjG3iTZKovW3l9gw5d8Lz0tDW/K8aPcRqRAgFbaYV4Dtthy 9P6mYav2IFoc4P5v2JJdcj+SZkzgldiEBMxOhW2ABW8Bu9jJJSdPQ1fh0dhEH2oNrd2wqGjugPHV xZ+PQtD5qQh8EZa2w3MLqK+vr6+uP2lQnxICbYRhEMhICKeKwD5s9WHxhegyKNPOUG8SfcB+mUes i7H0Pohgi7Hyq3lx9oHk8Q/rAxGrqRj/G4LCpJjmGeJ8vhcK/ZCFgSfdIAu5EB7d3flBFkcx1zEs C+IoDPVGZ/KEqlYxrEODiwFFpypS0fEsogozheiS3SSjorxGzNNrSe3DzYNMY7jdUVSc4czK+p8v yFAneYmwFuGrHA0oacXi9OnAyf8okCkAXq0Z1GZwYwZ1m/9eyixSsfPbbVtO5hR/yzhGrabfvGZQ A0VsKlSqZOdtNXR5HKm4hrlhoKLWTqHcDTgPVWDDvTBU5gItvY5CrXGeiEL9bQqVieLTCnXqEgb9 LvAE/UlE6Yycey5nCrA+peEy5uv0e2DAWls9Ef0iRdgErMwlnq1f1xOBCg64YJ4rqxGdfg+MX2u6 J6Jf7JSb+pU+8Ln6ZZHrBwHoIlYLvECwjbLRQT2utd0TUTA85aaCZYnm2QoOoUDEUaRgz4/cUPq8 N4Nga7wnomAEr5sKjveKkRkL/ADVWwnZ0H9jMbI11hNRqK3XLyc9+9XsGWrxMRX+AdG1+OnA/tUa 5mko00Ogs4FOXEQi9vT2S2mbDoijAM02FTDFQSTEukJRc/eRKFMX5gAZrDXME1GoLQouoRO9yH0U KkImPBUgIcHxhdzg3or/7IzzRBRqa0y6yuvZFH7XPksUBrAKwE8w5q/nqyHKEYjBCJ0RE2K9vLTc qvtfW6SaD3RZFBu0wXSlW1Vl1XPWWO1mrdZku9lyR0KJxXxuXhVVtXWtzqGq2W6dy9CjZPGntk22 9DjOjUt5gmWvkxkSL6jcaEemzxv4CCaNz1OIklf22R89VGHpeAfskIswiNdKtmHEuY/YhiDlRQE1 Oamu2VX4Xg9TmhOASjOyDVWr9t+LJk0LD7UKlQ5WGqTdxJWnN6Azr8vg23ni6tK7o1SeH1iH6Wu1 U7bg+UpcxVfGLk6oZ+nZeqzxZragtZM3I0PR3RIuIk/1J7rQhKG44+pTA4y7HGWeA0HPcALoaUb6 obfCaR/+DMEN/O0Ogm2u6rUw8KKjAKcEkDXn5Hm2ILgjQCKfqSNk8E1cBYtLABERj00yJkKB02aH AojmhACiGHkCIMuc9gJEEzwDBC1ge25M4+54zp1RYqoqFsaD2ILqjgAJPU8Vh+FB0KslAHQA4TEa eFiCgjeMfRXcHSJ4M5wAIJqRfoCscNoHEEPwDJDjBojtqBiA2AL1bgCJ/RAlH5XdxLG7Vv3xIjei 9rfKblAeOpgHMZzI7EYy0g8QzO047QOIIXgGyHEDxHakDEBs0X8ngODcMs5snQEiaxoqmz/nIKPm iEIs2+EzALFNlJ0AEsQ+0/0DLs4ehL62cwbIMQHER8l0JQfBBWQRO3dMw0jE6LScQyzCxdmDoKBO kesReRDfdqG1B8GFfQASIcXQHsQT3IslvJaS9CiKPX0onqO7GcoA7iBJuuaEknTFSH8OssJpXw7C NcFzDnLUOQgdiFn1IPt19XHQJqJeCszEj+JISHh1AGECSbquYmHMAtNqMl8yeLUWpOFElnklI/0A WeG0DyCG4Bkgxw0QlJhWAWK/2bBTDiI84QoFkCDc8i0NFyec6NwGzIi5+I7VwTwI05wQQBQjTwBk mdNegGiCZ4AcCCDyRzTwCyMy69O/hkI/YbL8HuPl32y5/BcAAP//AwBQSwMEFAAGAAgAAAAhADlP jaPdAAAABQEAAA8AAABkcnMvZG93bnJldi54bWxMj0FLw0AQhe+C/2EZwZvdpLVVYzalFPVUCraC eJsm0yQ0Oxuy2yT9945e9PJgeI/3vkmXo21UT52vHRuIJxEo4twVNZcGPvavd4+gfEAusHFMBi7k YZldX6WYFG7gd+p3oVRSwj5BA1UIbaK1zyuy6CeuJRbv6DqLQc6u1EWHg5TbRk+jaKEt1iwLFba0 rig/7c7WwNuAw2oWv/Sb03F9+drPt5+bmIy5vRlXz6ACjeEvDD/4gg6ZMB3cmQuvGgPySPhV8WbT hwWog4Tm90+gs1T/p8++AQAA//8DAFBLAQItABQABgAIAAAAIQC2gziS/gAAAOEBAAATAAAAAAAA AAAAAAAAAAAAAABbQ29udGVudF9UeXBlc10ueG1sUEsBAi0AFAAGAAgAAAAhADj9If/WAAAAlAEA AAsAAAAAAAAAAAAAAAAALwEAAF9yZWxzLy5yZWxzUEsBAi0AFAAGAAgAAAAhAERagRINCAAA+0UA AA4AAAAAAAAAAAAAAAAALgIAAGRycy9lMm9Eb2MueG1sUEsBAi0AFAAGAAgAAAAhADlPjaPdAAAA BQEAAA8AAAAAAAAAAAAAAAAAZwoAAGRycy9kb3ducmV2LnhtbFBLBQYAAAAABAAEAPMAAABxCwAA AAA= ">
                <v:shape id="Shape 319" o:spid="_x0000_s1176" style="position:absolute;top:243;width:18484;height:9593;visibility:visible;mso-wrap-style:square;v-text-anchor:top" coordsize="1848498,959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KM+MIA AADcAAAADwAAAGRycy9kb3ducmV2LnhtbESPQWvCQBSE7wX/w/IK3uomEYqmrlIEoYdSqJZ6fWRf syF5b0N21fjv3YLgcZiZb5jVZuROnWkIjRcD+SwDRVJ520ht4Oewe1mAChHFYueFDFwpwGY9eVph af1Fvum8j7VKEAklGnAx9qXWoXLEGGa+J0nenx8YY5JDre2AlwTnThdZ9qoZG0kLDnvaOqra/YkN xMCfOe8K9O3RutNvQZbbL2Omz+P7G6hIY3yE7+0Pa2CeL+H/TDoCen0DAAD//wMAUEsBAi0AFAAG AAgAAAAhAPD3irv9AAAA4gEAABMAAAAAAAAAAAAAAAAAAAAAAFtDb250ZW50X1R5cGVzXS54bWxQ SwECLQAUAAYACAAAACEAMd1fYdIAAACPAQAACwAAAAAAAAAAAAAAAAAuAQAAX3JlbHMvLnJlbHNQ SwECLQAUAAYACAAAACEAMy8FnkEAAAA5AAAAEAAAAAAAAAAAAAAAAAApAgAAZHJzL3NoYXBleG1s LnhtbFBLAQItABQABgAIAAAAIQCJwoz4wgAAANwAAAAPAAAAAAAAAAAAAAAAAJgCAABkcnMvZG93 bnJldi54bWxQSwUGAAAAAAQABAD1AAAAhwMAAAAA " path="m216852,l,959295r1848498,l1848498,,216852,xe" filled="f" strokecolor="#181717" strokeweight="1pt">
                  <v:stroke miterlimit="83231f" joinstyle="miter"/>
                  <v:path arrowok="t" textboxrect="0,0,1848498,959295"/>
                </v:shape>
                <v:shape id="Shape 320" o:spid="_x0000_s1177" style="position:absolute;left:18482;top:243;width:2319;height:9593;visibility:visible;mso-wrap-style:square;v-text-anchor:top" coordsize="231915,959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DC+sIA AADcAAAADwAAAGRycy9kb3ducmV2LnhtbERPy2rCQBTdF/yH4Qpuik4aWympo0gxYJdNu+nukrkm wcydMDOax9c7C6HLw3lv94NpxY2cbywreFklIIhLqxuuFPz+5Mt3ED4ga2wtk4KRPOx3s6ctZtr2 /E23IlQihrDPUEEdQpdJ6cuaDPqV7Ygjd7bOYIjQVVI77GO4aWWaJBtpsOHYUGNHnzWVl+JqFOTj mwvV9XUqi+fz19/gknSyR6UW8+HwASLQEP7FD/dJK1incX48E4+A3N0BAAD//wMAUEsBAi0AFAAG AAgAAAAhAPD3irv9AAAA4gEAABMAAAAAAAAAAAAAAAAAAAAAAFtDb250ZW50X1R5cGVzXS54bWxQ SwECLQAUAAYACAAAACEAMd1fYdIAAACPAQAACwAAAAAAAAAAAAAAAAAuAQAAX3JlbHMvLnJlbHNQ SwECLQAUAAYACAAAACEAMy8FnkEAAAA5AAAAEAAAAAAAAAAAAAAAAAApAgAAZHJzL3NoYXBleG1s LnhtbFBLAQItABQABgAIAAAAIQCOIML6wgAAANwAAAAPAAAAAAAAAAAAAAAAAJgCAABkcnMvZG93 bnJldi54bWxQSwUGAAAAAAQABAD1AAAAhwMAAAAA " path="m,l231915,959295,,959295,,xe" fillcolor="#fffefd" stroked="f" strokeweight="0">
                  <v:stroke miterlimit="83231f" joinstyle="miter"/>
                  <v:path arrowok="t" textboxrect="0,0,231915,959295"/>
                </v:shape>
                <v:shape id="Shape 321" o:spid="_x0000_s1178" style="position:absolute;left:18482;top:243;width:2319;height:9593;visibility:visible;mso-wrap-style:square;v-text-anchor:top" coordsize="231915,959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XFccQA AADcAAAADwAAAGRycy9kb3ducmV2LnhtbESPQWvCQBSE70L/w/IK3nSjKaFEVykFacFLmwrt8ZF9 ZoPZtzG7mu2/7xYEj8PMfMOst9F24kqDbx0rWMwzEMS10y03Cg5fu9kzCB+QNXaOScEvedhuHiZr LLUb+ZOuVWhEgrAvUYEJoS+l9LUhi37ueuLkHd1gMSQ5NFIPOCa47eQyywppseW0YLCnV0P1qbpY BeefY6GjC/YSn8zBZPFt/5F/KzV9jC8rEIFiuIdv7XetIF8u4P9MOg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JdlxXHEAAAA3AAAAA8AAAAAAAAAAAAAAAAAmAIAAGRycy9k b3ducmV2LnhtbFBLBQYAAAAABAAEAPUAAACJAwAAAAA= " path="m231915,959295l,959295,,,231915,959295xe" filled="f" strokecolor="#181717" strokeweight="1pt">
                  <v:stroke endcap="round"/>
                  <v:path arrowok="t" textboxrect="0,0,231915,959295"/>
                </v:shape>
                <v:rect id="Rectangle 322" o:spid="_x0000_s1179" style="position:absolute;left:4616;top:1629;width:1878;height:15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TlJ8UA AADcAAAADwAAAGRycy9kb3ducmV2LnhtbESPT4vCMBTE78J+h/AWvGlqF0SrUWTXRY/+WVBvj+bZ FpuX0kRb/fRGEPY4zMxvmOm8NaW4Ue0KywoG/QgEcWp1wZmCv/1vbwTCeWSNpWVScCcH89lHZ4qJ tg1v6bbzmQgQdgkqyL2vEildmpNB17cVcfDOtjbog6wzqWtsAtyUMo6ioTRYcFjIsaLvnNLL7moU rEbV4ri2jyYrl6fVYXMY/+zHXqnuZ7uYgPDU+v/wu73WCr7iGF5nwhGQsycAAAD//wMAUEsBAi0A FAAGAAgAAAAhAPD3irv9AAAA4gEAABMAAAAAAAAAAAAAAAAAAAAAAFtDb250ZW50X1R5cGVzXS54 bWxQSwECLQAUAAYACAAAACEAMd1fYdIAAACPAQAACwAAAAAAAAAAAAAAAAAuAQAAX3JlbHMvLnJl bHNQSwECLQAUAAYACAAAACEAMy8FnkEAAAA5AAAAEAAAAAAAAAAAAAAAAAApAgAAZHJzL3NoYXBl eG1sLnhtbFBLAQItABQABgAIAAAAIQC21OUnxQAAANwAAAAPAAAAAAAAAAAAAAAAAJgCAABkcnMv ZG93bnJldi54bWxQSwUGAAAAAAQABAD1AAAAigMAAAAA " filled="f" stroked="f">
                  <v:textbox inset="0,0,0,0">
                    <w:txbxContent>
                      <w:p w:rsidR="006F3F2F" w:rsidRDefault="009C73A4">
                        <w:r>
                          <w:rPr>
                            <w:rFonts w:ascii="Arial" w:eastAsia="Arial" w:hAnsi="Arial" w:cs="Arial"/>
                            <w:color w:val="181717"/>
                            <w:sz w:val="20"/>
                          </w:rPr>
                          <w:t>30</w:t>
                        </w:r>
                      </w:p>
                    </w:txbxContent>
                  </v:textbox>
                </v:rect>
                <v:rect id="Rectangle 323" o:spid="_x0000_s1180" style="position:absolute;left:6028;top:1065;width:2053;height:2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hAvMYA AADcAAAADwAAAGRycy9kb3ducmV2LnhtbESPQWvCQBSE74L/YXmF3symCqKpq4itmGObFNLeHtnX JDT7NmRXk/rruwXB4zAz3zCb3WhacaHeNZYVPEUxCOLS6oYrBR/5cbYC4TyyxtYyKfglB7vtdLLB RNuB3+mS+UoECLsEFdTed4mUrqzJoItsRxy8b9sb9EH2ldQ9DgFuWjmP46U02HBYqLGjQ03lT3Y2 Ck6rbv+Z2utQta9fp+KtWL/ka6/U48O4fwbhafT38K2dagWL+QL+z4QjILd/AAAA//8DAFBLAQIt ABQABgAIAAAAIQDw94q7/QAAAOIBAAATAAAAAAAAAAAAAAAAAAAAAABbQ29udGVudF9UeXBlc10u eG1sUEsBAi0AFAAGAAgAAAAhADHdX2HSAAAAjwEAAAsAAAAAAAAAAAAAAAAALgEAAF9yZWxzLy5y ZWxzUEsBAi0AFAAGAAgAAAAhADMvBZ5BAAAAOQAAABAAAAAAAAAAAAAAAAAAKQIAAGRycy9zaGFw ZXhtbC54bWxQSwECLQAUAAYACAAAACEA2ZhAvMYAAADcAAAADwAAAAAAAAAAAAAAAACYAgAAZHJz L2Rvd25yZXYueG1sUEsFBgAAAAAEAAQA9QAAAIsDAAAAAA== " filled="f" stroked="f">
                  <v:textbox inset="0,0,0,0">
                    <w:txbxContent>
                      <w:p w:rsidR="006F3F2F" w:rsidRDefault="009C73A4">
                        <w:r>
                          <w:rPr>
                            <w:color w:val="181717"/>
                            <w:spacing w:val="10"/>
                            <w:w w:val="118"/>
                            <w:sz w:val="20"/>
                          </w:rPr>
                          <w:t xml:space="preserve"> </w:t>
                        </w:r>
                        <w:r>
                          <w:rPr>
                            <w:color w:val="181717"/>
                            <w:w w:val="118"/>
                            <w:sz w:val="20"/>
                          </w:rPr>
                          <w:t>m</w:t>
                        </w:r>
                      </w:p>
                    </w:txbxContent>
                  </v:textbox>
                </v:rect>
                <v:rect id="Rectangle 324" o:spid="_x0000_s1181" style="position:absolute;left:2302;top:4801;width:1878;height:1588;rotation:-589823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CRVMYA AADcAAAADwAAAGRycy9kb3ducmV2LnhtbESPW2vCQBSE3wv9D8sR+lY3XtCSugmlIOmLgpeKj6fZ kwtmz6bZVeO/d4VCH4eZ+YZZpL1pxIU6V1tWMBpGIIhzq2suFex3y9c3EM4ja2wsk4IbOUiT56cF xtpeeUOXrS9FgLCLUUHlfRtL6fKKDLqhbYmDV9jOoA+yK6Xu8BrgppHjKJpJgzWHhQpb+qwoP23P RsH3aHc+ZG79w8fidz5d+WxdlJlSL4P+4x2Ep97/h//aX1rBZDyFx5lwBGRyBwAA//8DAFBLAQIt ABQABgAIAAAAIQDw94q7/QAAAOIBAAATAAAAAAAAAAAAAAAAAAAAAABbQ29udGVudF9UeXBlc10u eG1sUEsBAi0AFAAGAAgAAAAhADHdX2HSAAAAjwEAAAsAAAAAAAAAAAAAAAAALgEAAF9yZWxzLy5y ZWxzUEsBAi0AFAAGAAgAAAAhADMvBZ5BAAAAOQAAABAAAAAAAAAAAAAAAAAAKQIAAGRycy9zaGFw ZXhtbC54bWxQSwECLQAUAAYACAAAACEAofCRVMYAAADcAAAADwAAAAAAAAAAAAAAAACYAgAAZHJz L2Rvd25yZXYueG1sUEsFBgAAAAAEAAQA9QAAAIsDAAAAAA== " filled="f" stroked="f">
                  <v:textbox inset="0,0,0,0">
                    <w:txbxContent>
                      <w:p w:rsidR="006F3F2F" w:rsidRDefault="009C73A4">
                        <w:r>
                          <w:rPr>
                            <w:rFonts w:ascii="Arial" w:eastAsia="Arial" w:hAnsi="Arial" w:cs="Arial"/>
                            <w:color w:val="181717"/>
                            <w:sz w:val="20"/>
                          </w:rPr>
                          <w:t>20</w:t>
                        </w:r>
                      </w:p>
                    </w:txbxContent>
                  </v:textbox>
                </v:rect>
                <v:rect id="Rectangle 325" o:spid="_x0000_s1182" style="position:absolute;left:2039;top:2913;width:2052;height:2366;rotation:-589823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w0z8YA AADcAAAADwAAAGRycy9kb3ducmV2LnhtbESPT2vCQBTE74V+h+UJvdVNrLUSXUMpSLxUqFrx+My+ /KHZtzG7avrtXaHQ4zAzv2HmaW8acaHO1ZYVxMMIBHFudc2lgt12+TwF4TyyxsYyKfglB+ni8WGO ibZX/qLLxpciQNglqKDyvk2kdHlFBt3QtsTBK2xn0AfZlVJ3eA1w08hRFE2kwZrDQoUtfVSU/2zO RsF3vD3vM7c+8qE4vY0/fbYuykypp0H/PgPhqff/4b/2Sit4Gb3C/Uw4AnJxAwAA//8DAFBLAQIt ABQABgAIAAAAIQDw94q7/QAAAOIBAAATAAAAAAAAAAAAAAAAAAAAAABbQ29udGVudF9UeXBlc10u eG1sUEsBAi0AFAAGAAgAAAAhADHdX2HSAAAAjwEAAAsAAAAAAAAAAAAAAAAALgEAAF9yZWxzLy5y ZWxzUEsBAi0AFAAGAAgAAAAhADMvBZ5BAAAAOQAAABAAAAAAAAAAAAAAAAAAKQIAAGRycy9zaGFw ZXhtbC54bWxQSwECLQAUAAYACAAAACEAzrw0z8YAAADcAAAADwAAAAAAAAAAAAAAAACYAgAAZHJz L2Rvd25yZXYueG1sUEsFBgAAAAAEAAQA9QAAAIsDAAAAAA== " filled="f" stroked="f">
                  <v:textbox inset="0,0,0,0">
                    <w:txbxContent>
                      <w:p w:rsidR="006F3F2F" w:rsidRDefault="009C73A4">
                        <w:r>
                          <w:rPr>
                            <w:color w:val="181717"/>
                            <w:spacing w:val="-45"/>
                            <w:sz w:val="20"/>
                          </w:rPr>
                          <w:t xml:space="preserve"> </w:t>
                        </w:r>
                        <w:r>
                          <w:rPr>
                            <w:color w:val="181717"/>
                            <w:sz w:val="20"/>
                          </w:rPr>
                          <w:t>m</w:t>
                        </w:r>
                      </w:p>
                    </w:txbxContent>
                  </v:textbox>
                </v:rect>
                <v:rect id="Rectangle 326" o:spid="_x0000_s1183" style="position:absolute;left:17044;top:5359;width:1879;height:1588;rotation:-589823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6quMYA AADcAAAADwAAAGRycy9kb3ducmV2LnhtbESPW2vCQBSE3wv9D8sRfKsbrWhJ3YRSKPFFwUvFx9Ps yQWzZ9PsqvHfu0Khj8PMfMMs0t404kKdqy0rGI8iEMS51TWXCva7r5c3EM4ja2wsk4IbOUiT56cF xtpeeUOXrS9FgLCLUUHlfRtL6fKKDLqRbYmDV9jOoA+yK6Xu8BrgppGTKJpJgzWHhQpb+qwoP23P RsH3eHc+ZG79w8fidz5d+WxdlJlSw0H/8Q7CU+//w3/tpVbwOpnB40w4AjK5AwAA//8DAFBLAQIt ABQABgAIAAAAIQDw94q7/QAAAOIBAAATAAAAAAAAAAAAAAAAAAAAAABbQ29udGVudF9UeXBlc10u eG1sUEsBAi0AFAAGAAgAAAAhADHdX2HSAAAAjwEAAAsAAAAAAAAAAAAAAAAALgEAAF9yZWxzLy5y ZWxzUEsBAi0AFAAGAAgAAAAhADMvBZ5BAAAAOQAAABAAAAAAAAAAAAAAAAAAKQIAAGRycy9zaGFw ZXhtbC54bWxQSwECLQAUAAYACAAAACEAPm6quMYAAADcAAAADwAAAAAAAAAAAAAAAACYAgAAZHJz L2Rvd25yZXYueG1sUEsFBgAAAAAEAAQA9QAAAIsDAAAAAA== " filled="f" stroked="f">
                  <v:textbox inset="0,0,0,0">
                    <w:txbxContent>
                      <w:p w:rsidR="006F3F2F" w:rsidRDefault="009C73A4">
                        <w:r>
                          <w:rPr>
                            <w:rFonts w:ascii="Arial" w:eastAsia="Arial" w:hAnsi="Arial" w:cs="Arial"/>
                            <w:color w:val="181717"/>
                            <w:sz w:val="20"/>
                          </w:rPr>
                          <w:t>50</w:t>
                        </w:r>
                      </w:p>
                    </w:txbxContent>
                  </v:textbox>
                </v:rect>
                <v:rect id="Rectangle 327" o:spid="_x0000_s1184" style="position:absolute;left:16783;top:3469;width:2052;height:2367;rotation:-589823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IPI8YA AADcAAAADwAAAGRycy9kb3ducmV2LnhtbESPT2vCQBTE7wW/w/KE3upGWxqJboIIJb1UqLbS42v2 5Q9m36bZVdNv7wqCx2FmfsMss8G04kS9aywrmE4iEMSF1Q1XCr52b09zEM4ja2wtk4J/cpClo4cl Jtqe+ZNOW1+JAGGXoILa+y6R0hU1GXQT2xEHr7S9QR9kX0nd4znATStnUfQqDTYcFmrsaF1Tcdge jYLv6e64z93ml3/Kv/jlw+ebssqVehwPqwUIT4O/h2/td63geRbD9Uw4AjK9AAAA//8DAFBLAQIt ABQABgAIAAAAIQDw94q7/QAAAOIBAAATAAAAAAAAAAAAAAAAAAAAAABbQ29udGVudF9UeXBlc10u eG1sUEsBAi0AFAAGAAgAAAAhADHdX2HSAAAAjwEAAAsAAAAAAAAAAAAAAAAALgEAAF9yZWxzLy5y ZWxzUEsBAi0AFAAGAAgAAAAhADMvBZ5BAAAAOQAAABAAAAAAAAAAAAAAAAAAKQIAAGRycy9zaGFw ZXhtbC54bWxQSwECLQAUAAYACAAAACEAUSIPI8YAAADcAAAADwAAAAAAAAAAAAAAAACYAgAAZHJz L2Rvd25yZXYueG1sUEsFBgAAAAAEAAQA9QAAAIsDAAAAAA== " filled="f" stroked="f">
                  <v:textbox inset="0,0,0,0">
                    <w:txbxContent>
                      <w:p w:rsidR="006F3F2F" w:rsidRDefault="009C73A4">
                        <w:r>
                          <w:rPr>
                            <w:color w:val="181717"/>
                            <w:spacing w:val="-45"/>
                            <w:sz w:val="20"/>
                          </w:rPr>
                          <w:t xml:space="preserve"> </w:t>
                        </w:r>
                        <w:r>
                          <w:rPr>
                            <w:color w:val="181717"/>
                            <w:sz w:val="20"/>
                          </w:rPr>
                          <w:t>m</w:t>
                        </w:r>
                      </w:p>
                    </w:txbxContent>
                  </v:textbox>
                </v:rect>
                <v:rect id="Rectangle 328" o:spid="_x0000_s1185" style="position:absolute;left:11545;top:564;width:1879;height:15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zSzcMA AADcAAAADwAAAGRycy9kb3ducmV2LnhtbERPy2rCQBTdF/yH4Qrd1YkRiomOIj7QZWsK6u6SuSbB zJ2QGZO0X99ZFLo8nPdyPZhadNS6yrKC6SQCQZxbXXGh4Cs7vM1BOI+ssbZMCr7JwXo1elliqm3P n9SdfSFCCLsUFZTeN6mULi/JoJvYhjhwd9sa9AG2hdQt9iHc1DKOondpsOLQUGJD25Lyx/lpFBzn zeZ6sj99Ue9vx8vHJdlliVfqdTxsFiA8Df5f/Oc+aQWzOKwNZ8IR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1zzSzcMAAADcAAAADwAAAAAAAAAAAAAAAACYAgAAZHJzL2Rv d25yZXYueG1sUEsFBgAAAAAEAAQA9QAAAIgDAAAAAA== " filled="f" stroked="f">
                  <v:textbox inset="0,0,0,0">
                    <w:txbxContent>
                      <w:p w:rsidR="006F3F2F" w:rsidRDefault="009C73A4">
                        <w:r>
                          <w:rPr>
                            <w:rFonts w:ascii="Arial" w:eastAsia="Arial" w:hAnsi="Arial" w:cs="Arial"/>
                            <w:color w:val="181717"/>
                            <w:sz w:val="20"/>
                          </w:rPr>
                          <w:t>80</w:t>
                        </w:r>
                      </w:p>
                    </w:txbxContent>
                  </v:textbox>
                </v:rect>
                <v:rect id="Rectangle 329" o:spid="_x0000_s1186" style="position:absolute;left:12958;width:2052;height:2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B3VsYA AADcAAAADwAAAGRycy9kb3ducmV2LnhtbESPQWvCQBSE7wX/w/KE3uqmEYqJriJaSY5tFGxvj+wz Cc2+DdmtSfvruwXB4zAz3zCrzWhacaXeNZYVPM8iEMSl1Q1XCk7Hw9MChPPIGlvLpOCHHGzWk4cV ptoO/E7XwlciQNilqKD2vkuldGVNBt3MdsTBu9jeoA+yr6TucQhw08o4il6kwYbDQo0d7Woqv4pv oyBbdNuP3P4OVfv6mZ3fzsn+mHilHqfjdgnC0+jv4Vs71wrmcQL/Z8IR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uHB3VsYAAADcAAAADwAAAAAAAAAAAAAAAACYAgAAZHJz L2Rvd25yZXYueG1sUEsFBgAAAAAEAAQA9QAAAIsDAAAAAA== " filled="f" stroked="f">
                  <v:textbox inset="0,0,0,0">
                    <w:txbxContent>
                      <w:p w:rsidR="006F3F2F" w:rsidRDefault="009C73A4">
                        <w:r>
                          <w:rPr>
                            <w:color w:val="181717"/>
                            <w:spacing w:val="10"/>
                            <w:w w:val="118"/>
                            <w:sz w:val="20"/>
                          </w:rPr>
                          <w:t xml:space="preserve"> </w:t>
                        </w:r>
                        <w:r>
                          <w:rPr>
                            <w:color w:val="181717"/>
                            <w:w w:val="118"/>
                            <w:sz w:val="20"/>
                          </w:rPr>
                          <w:t>m</w:t>
                        </w:r>
                      </w:p>
                    </w:txbxContent>
                  </v:textbox>
                </v:rect>
                <v:rect id="Rectangle 330" o:spid="_x0000_s1187" style="position:absolute;left:7501;top:8579;width:2817;height:15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NIFsIA AADcAAAADwAAAGRycy9kb3ducmV2LnhtbERPy4rCMBTdC/5DuII7TUdh0NpURB106Quc2V2aa1um uSlNxtb5erMQXB7OO1l2phJ3alxpWcHHOAJBnFldcq7gcv4azUA4j6yxskwKHuRgmfZ7Ccbatnyk +8nnIoSwi1FB4X0dS+myggy6sa2JA3ezjUEfYJNL3WAbwk0lJ1H0KQ2WHBoKrGldUPZ7+jMKdrN6 9b23/21ebX9218N1vjnPvVLDQbdagPDU+bf45d5rBdNpmB/OhCMg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Csk0gWwgAAANwAAAAPAAAAAAAAAAAAAAAAAJgCAABkcnMvZG93 bnJldi54bWxQSwUGAAAAAAQABAD1AAAAhwMAAAAA " filled="f" stroked="f">
                  <v:textbox inset="0,0,0,0">
                    <w:txbxContent>
                      <w:p w:rsidR="006F3F2F" w:rsidRDefault="009C73A4">
                        <w:r>
                          <w:rPr>
                            <w:rFonts w:ascii="Arial" w:eastAsia="Arial" w:hAnsi="Arial" w:cs="Arial"/>
                            <w:color w:val="181717"/>
                            <w:sz w:val="20"/>
                          </w:rPr>
                          <w:t>120</w:t>
                        </w:r>
                      </w:p>
                    </w:txbxContent>
                  </v:textbox>
                </v:rect>
                <v:rect id="Rectangle 331" o:spid="_x0000_s1188" style="position:absolute;left:9619;top:8014;width:2052;height:2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tjcQA AADcAAAADwAAAGRycy9kb3ducmV2LnhtbESPQYvCMBSE74L/ITxhb5q6wqJdo4iu6FGtoHt7NM+2 2LyUJtru/nojCB6HmfmGmc5bU4o71a6wrGA4iEAQp1YXnCk4Juv+GITzyBpLy6TgjxzMZ93OFGNt G97T/eAzESDsYlSQe1/FUro0J4NuYCvi4F1sbdAHWWdS19gEuCnlZxR9SYMFh4UcK1rmlF4PN6Ng M64W5639b7Ly53dz2p0mq2TilfrotYtvEJ5a/w6/2lutYDQawvNMOAJy9gAAAP//AwBQSwECLQAU AAYACAAAACEA8PeKu/0AAADiAQAAEwAAAAAAAAAAAAAAAAAAAAAAW0NvbnRlbnRfVHlwZXNdLnht bFBLAQItABQABgAIAAAAIQAx3V9h0gAAAI8BAAALAAAAAAAAAAAAAAAAAC4BAABfcmVscy8ucmVs c1BLAQItABQABgAIAAAAIQAzLwWeQQAAADkAAAAQAAAAAAAAAAAAAAAAACkCAABkcnMvc2hhcGV4 bWwueG1sUEsBAi0AFAAGAAgAAAAhAMPf7Y3EAAAA3AAAAA8AAAAAAAAAAAAAAAAAmAIAAGRycy9k b3ducmV2LnhtbFBLBQYAAAAABAAEAPUAAACJAwAAAAA= " filled="f" stroked="f">
                  <v:textbox inset="0,0,0,0">
                    <w:txbxContent>
                      <w:p w:rsidR="006F3F2F" w:rsidRDefault="009C73A4">
                        <w:r>
                          <w:rPr>
                            <w:color w:val="181717"/>
                            <w:spacing w:val="10"/>
                            <w:w w:val="118"/>
                            <w:sz w:val="20"/>
                          </w:rPr>
                          <w:t xml:space="preserve"> </w:t>
                        </w:r>
                        <w:r>
                          <w:rPr>
                            <w:color w:val="181717"/>
                            <w:w w:val="118"/>
                            <w:sz w:val="20"/>
                          </w:rPr>
                          <w:t>m</w:t>
                        </w:r>
                      </w:p>
                    </w:txbxContent>
                  </v:textbox>
                </v:rect>
                <v:shape id="Shape 332" o:spid="_x0000_s1189" style="position:absolute;left:18476;top:9114;width:652;height:720;visibility:visible;mso-wrap-style:square;v-text-anchor:top" coordsize="65227,719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MvT8UA AADcAAAADwAAAGRycy9kb3ducmV2LnhtbESPQWuDQBSE74H+h+UFekvWGGiKzUakENLSkyYgvb26 Lypx34q7Vfvvu4VCjsPMfMPs09l0YqTBtZYVbNYRCOLK6pZrBZfzcfUMwnlkjZ1lUvBDDtLDw2KP ibYT5zQWvhYBwi5BBY33fSKlqxoy6Na2Jw7e1Q4GfZBDLfWAU4CbTsZR9CQNthwWGuzptaHqVnwb BV9jqYvuFruRys9dsfk4Zfl7qdTjcs5eQHia/T38337TCrbbGP7OhCM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oy9PxQAAANwAAAAPAAAAAAAAAAAAAAAAAJgCAABkcnMv ZG93bnJldi54bWxQSwUGAAAAAAQABAD1AAAAigMAAAAA " path="m65227,71996l65227,,,e" filled="f" strokecolor="#181717" strokeweight=".5pt">
                  <v:stroke miterlimit="83231f" joinstyle="miter"/>
                  <v:path arrowok="t" textboxrect="0,0,65227,71996"/>
                </v:shape>
                <v:shape id="Shape 4115" o:spid="_x0000_s1190" style="position:absolute;left:3766;top:2965;width:6722;height:3753;visibility:visible;mso-wrap-style:square;v-text-anchor:top" coordsize="672249,3752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f6Z8cA AADdAAAADwAAAGRycy9kb3ducmV2LnhtbESPS2/CMBCE75X6H6xF4lac0AcoYBCUBnGpVF73JV7i qPE6il1I+fV1pUo9jmbmG8103tlaXKj1lWMF6SABQVw4XXGp4LDPH8YgfEDWWDsmBd/kYT67v5ti pt2Vt3TZhVJECPsMFZgQmkxKXxiy6AeuIY7e2bUWQ5RtKXWL1wi3tRwmyYu0WHFcMNjQq6Hic/dl FZwe/cEs3/NbSm+b46jYf6xX+UKpfq9bTEAE6sJ/+K+90Qqe0vQZft/EJyBnPwAAAP//AwBQSwEC LQAUAAYACAAAACEA8PeKu/0AAADiAQAAEwAAAAAAAAAAAAAAAAAAAAAAW0NvbnRlbnRfVHlwZXNd LnhtbFBLAQItABQABgAIAAAAIQAx3V9h0gAAAI8BAAALAAAAAAAAAAAAAAAAAC4BAABfcmVscy8u cmVsc1BLAQItABQABgAIAAAAIQAzLwWeQQAAADkAAAAQAAAAAAAAAAAAAAAAACkCAABkcnMvc2hh cGV4bWwueG1sUEsBAi0AFAAGAAgAAAAhAHcX+mfHAAAA3QAAAA8AAAAAAAAAAAAAAAAAmAIAAGRy cy9kb3ducmV2LnhtbFBLBQYAAAAABAAEAPUAAACMAwAAAAA= " path="m,l672249,r,375247l,375247,,e" fillcolor="#e9e8e7" strokecolor="#181717" strokeweight="1pt">
                  <v:path arrowok="t" textboxrect="0,0,672249,375247"/>
                </v:shape>
                <v:shape id="Shape 334" o:spid="_x0000_s1191" style="position:absolute;left:3752;top:2973;width:1170;height:1202;visibility:visible;mso-wrap-style:square;v-text-anchor:top" coordsize="117005,1202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nxR8QA AADcAAAADwAAAGRycy9kb3ducmV2LnhtbESP3YrCMBSE7xd8h3AE79bUH4pUo4goLCysWH2A0+bY FpuT0mRt3affCIKXw8x8w6w2vanFnVpXWVYwGUcgiHOrKy4UXM6HzwUI55E11pZJwYMcbNaDjxUm 2nZ8onvqCxEg7BJUUHrfJFK6vCSDbmwb4uBdbWvQB9kWUrfYBbip5TSKYmmw4rBQYkO7kvJb+msU xPHPn9VFV+2ybHvOvvcXPhwjpUbDfrsE4an37/Cr/aUVzGZzeJ4JR0Cu/wEAAP//AwBQSwECLQAU AAYACAAAACEA8PeKu/0AAADiAQAAEwAAAAAAAAAAAAAAAAAAAAAAW0NvbnRlbnRfVHlwZXNdLnht bFBLAQItABQABgAIAAAAIQAx3V9h0gAAAI8BAAALAAAAAAAAAAAAAAAAAC4BAABfcmVscy8ucmVs c1BLAQItABQABgAIAAAAIQAzLwWeQQAAADkAAAAQAAAAAAAAAAAAAAAAACkCAABkcnMvc2hhcGV4 bWwueG1sUEsBAi0AFAAGAAgAAAAhALxZ8UfEAAAA3AAAAA8AAAAAAAAAAAAAAAAAmAIAAGRycy9k b3ducmV2LnhtbFBLBQYAAAAABAAEAPUAAACJAwAAAAA= " path="m,120256l117005,e" filled="f" strokecolor="#181717" strokeweight=".5pt">
                  <v:path arrowok="t" textboxrect="0,0,117005,120256"/>
                </v:shape>
                <v:shape id="Shape 335" o:spid="_x0000_s1192" style="position:absolute;left:3774;top:2962;width:1972;height:1969;visibility:visible;mso-wrap-style:square;v-text-anchor:top" coordsize="197282,1969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1L+MYA AADcAAAADwAAAGRycy9kb3ducmV2LnhtbESPQWvCQBSE74L/YXlCb7qxUinRVapSsAcp1ZR6fGRf s9Hs25Ddmuiv7wqFHoeZ+YaZLztbiQs1vnSsYDxKQBDnTpdcKMgOr8NnED4ga6wck4IreVgu+r05 ptq1/EGXfShEhLBPUYEJoU6l9Lkhi37kauLofbvGYoiyKaRusI1wW8nHJJlKiyXHBYM1rQ3l5/2P VXCYZm5zev/aHE/29tZuVzr7NDulHgbdywxEoC78h//aW61gMnmC+5l4BOTiFwAA//8DAFBLAQIt ABQABgAIAAAAIQDw94q7/QAAAOIBAAATAAAAAAAAAAAAAAAAAAAAAABbQ29udGVudF9UeXBlc10u eG1sUEsBAi0AFAAGAAgAAAAhADHdX2HSAAAAjwEAAAsAAAAAAAAAAAAAAAAALgEAAF9yZWxzLy5y ZWxzUEsBAi0AFAAGAAgAAAAhADMvBZ5BAAAAOQAAABAAAAAAAAAAAAAAAAAAKQIAAGRycy9zaGFw ZXhtbC54bWxQSwECLQAUAAYACAAAACEApW1L+MYAAADcAAAADwAAAAAAAAAAAAAAAACYAgAAZHJz L2Rvd25yZXYueG1sUEsFBgAAAAAEAAQA9QAAAIsDAAAAAA== " path="m,196952l197282,e" filled="f" strokecolor="#181717" strokeweight=".5pt">
                  <v:path arrowok="t" textboxrect="0,0,197282,196952"/>
                </v:shape>
                <v:shape id="Shape 336" o:spid="_x0000_s1193" style="position:absolute;left:3763;top:2970;width:2819;height:2815;visibility:visible;mso-wrap-style:square;v-text-anchor:top" coordsize="281876,2814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CCU8QA AADcAAAADwAAAGRycy9kb3ducmV2LnhtbESPQWsCMRSE7wX/Q3iCt5qNosjWKCKU6qFIVez1sXnd Dd28LJvorv++EYQeh5n5hlmue1eLG7XBetagxhkI4sIby6WG8+n9dQEiRGSDtWfScKcA69XgZYm5 8R1/0e0YS5EgHHLUUMXY5FKGoiKHYewb4uT9+NZhTLItpWmxS3BXy0mWzaVDy2mhwoa2FRW/x6vT cJp8q1peFvaiPnbqs7Mzpw57rUfDfvMGIlIf/8PP9s5omE7n8DiTjoBc/QEAAP//AwBQSwECLQAU AAYACAAAACEA8PeKu/0AAADiAQAAEwAAAAAAAAAAAAAAAAAAAAAAW0NvbnRlbnRfVHlwZXNdLnht bFBLAQItABQABgAIAAAAIQAx3V9h0gAAAI8BAAALAAAAAAAAAAAAAAAAAC4BAABfcmVscy8ucmVs c1BLAQItABQABgAIAAAAIQAzLwWeQQAAADkAAAAQAAAAAAAAAAAAAAAAACkCAABkcnMvc2hhcGV4 bWwueG1sUEsBAi0AFAAGAAgAAAAhACBAglPEAAAA3AAAAA8AAAAAAAAAAAAAAAAAmAIAAGRycy9k b3ducmV2LnhtbFBLBQYAAAAABAAEAPUAAACJAwAAAAA= " path="m,281483l281876,e" filled="f" strokecolor="#181717" strokeweight=".5pt">
                  <v:path arrowok="t" textboxrect="0,0,281876,281483"/>
                </v:shape>
                <v:shape id="Shape 337" o:spid="_x0000_s1194" style="position:absolute;left:3846;top:2988;width:3708;height:3701;visibility:visible;mso-wrap-style:square;v-text-anchor:top" coordsize="370713,370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aAmcEA AADcAAAADwAAAGRycy9kb3ducmV2LnhtbESPzarCMBSE9xd8h3AEd9dUBZVqFBVEt/5s3B2aY1ts TkqSanx7c+GCy2FmvmGW62ga8STna8sKRsMMBHFhdc2lgutl/zsH4QOyxsYyKXiTh/Wq97PEXNsX n+h5DqVIEPY5KqhCaHMpfVGRQT+0LXHy7tYZDEm6UmqHrwQ3jRxn2VQarDktVNjSrqLice6Mgumh ud2Ol7qbO9eVdmNibLcnpQb9uFmACBTDN/zfPmoFk8kM/s6kIyBXHwAAAP//AwBQSwECLQAUAAYA CAAAACEA8PeKu/0AAADiAQAAEwAAAAAAAAAAAAAAAAAAAAAAW0NvbnRlbnRfVHlwZXNdLnhtbFBL AQItABQABgAIAAAAIQAx3V9h0gAAAI8BAAALAAAAAAAAAAAAAAAAAC4BAABfcmVscy8ucmVsc1BL AQItABQABgAIAAAAIQAzLwWeQQAAADkAAAAQAAAAAAAAAAAAAAAAACkCAABkcnMvc2hhcGV4bWwu eG1sUEsBAi0AFAAGAAgAAAAhAKhmgJnBAAAA3AAAAA8AAAAAAAAAAAAAAAAAmAIAAGRycy9kb3du cmV2LnhtbFBLBQYAAAAABAAEAPUAAACGAwAAAAA= " path="m,370142l370713,e" filled="f" strokecolor="#181717" strokeweight=".5pt">
                  <v:path arrowok="t" textboxrect="0,0,370713,370142"/>
                </v:shape>
                <v:shape id="Shape 338" o:spid="_x0000_s1195" style="position:absolute;left:4826;top:2988;width:3707;height:3701;visibility:visible;mso-wrap-style:square;v-text-anchor:top" coordsize="370713,370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kU67wA AADcAAAADwAAAGRycy9kb3ducmV2LnhtbERPuwrCMBTdBf8hXMFNUxVEqlFUEF19LG6X5toWm5uS pBr/3gyC4+G8V5toGvEi52vLCibjDARxYXXNpYLb9TBagPABWWNjmRR8yMNm3e+tMNf2zWd6XUIp Ugj7HBVUIbS5lL6oyKAf25Y4cQ/rDIYEXSm1w3cKN42cZtlcGqw5NVTY0r6i4nnpjIL5sbnfT9e6 WzjXlXZrYmx3Z6WGg7hdgggUw1/8c5+0gtksrU1n0hGQ6y8AAAD//wMAUEsBAi0AFAAGAAgAAAAh APD3irv9AAAA4gEAABMAAAAAAAAAAAAAAAAAAAAAAFtDb250ZW50X1R5cGVzXS54bWxQSwECLQAU AAYACAAAACEAMd1fYdIAAACPAQAACwAAAAAAAAAAAAAAAAAuAQAAX3JlbHMvLnJlbHNQSwECLQAU AAYACAAAACEAMy8FnkEAAAA5AAAAEAAAAAAAAAAAAAAAAAApAgAAZHJzL3NoYXBleG1sLnhtbFBL AQItABQABgAIAAAAIQDZ+RTrvAAAANwAAAAPAAAAAAAAAAAAAAAAAJgCAABkcnMvZG93bnJldi54 bWxQSwUGAAAAAAQABAD1AAAAgQMAAAAA " path="m,370142l370713,e" filled="f" strokecolor="#181717" strokeweight=".5pt">
                  <v:path arrowok="t" textboxrect="0,0,370713,370142"/>
                </v:shape>
                <v:shape id="Shape 339" o:spid="_x0000_s1196" style="position:absolute;left:5841;top:2988;width:3707;height:3701;visibility:visible;mso-wrap-style:square;v-text-anchor:top" coordsize="370713,370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WxcMIA AADcAAAADwAAAGRycy9kb3ducmV2LnhtbESPT4vCMBTE78J+h/AWvGm6CqLVtLiC6NU/F2+P5m1b tnkpSarx228WBI/DzPyG2ZTRdOJOzreWFXxNMxDEldUt1wqul/1kCcIHZI2dZVLwJA9l8THaYK7t g090P4daJAj7HBU0IfS5lL5qyKCf2p44eT/WGQxJulpqh48EN52cZdlCGmw5LTTY066h6vc8GAWL Q3e7HS/tsHRuqO3WxNh/n5Qaf8btGkSgGN7hV/uoFcznK/g/k46AL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2tbFwwgAAANwAAAAPAAAAAAAAAAAAAAAAAJgCAABkcnMvZG93 bnJldi54bWxQSwUGAAAAAAQABAD1AAAAhwMAAAAA " path="m,370142l370713,e" filled="f" strokecolor="#181717" strokeweight=".5pt">
                  <v:path arrowok="t" textboxrect="0,0,370713,370142"/>
                </v:shape>
                <v:shape id="Shape 340" o:spid="_x0000_s1197" style="position:absolute;left:6798;top:2988;width:3708;height:3701;visibility:visible;mso-wrap-style:square;v-text-anchor:top" coordsize="370713,3701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lrkL0A AADcAAAADwAAAGRycy9kb3ducmV2LnhtbERPy6rCMBDdC/5DGMGdpupFpBpFBdGtj427oRnbYjMp Sarx781CuMvDea820TTiRc7XlhVMxhkI4sLqmksFt+thtADhA7LGxjIp+JCHzbrfW2Gu7ZvP9LqE UqQQ9jkqqEJocyl9UZFBP7YtceIe1hkMCbpSaofvFG4aOc2yuTRYc2qosKV9RcXz0hkF82Nzv5+u dbdwrivt1sTY7s5KDQdxuwQRKIZ/8c990gpmf2l+Op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f4lrkL0AAADcAAAADwAAAAAAAAAAAAAAAACYAgAAZHJzL2Rvd25yZXYu eG1sUEsFBgAAAAAEAAQA9QAAAIIDAAAAAA== " path="m,370142l370713,e" filled="f" strokecolor="#181717" strokeweight=".5pt">
                  <v:path arrowok="t" textboxrect="0,0,370713,370142"/>
                </v:shape>
                <v:shape id="Shape 341" o:spid="_x0000_s1198" style="position:absolute;left:7713;top:3923;width:2778;height:2766;visibility:visible;mso-wrap-style:square;v-text-anchor:top" coordsize="277838,2765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6KusYA AADcAAAADwAAAGRycy9kb3ducmV2LnhtbESPQWvCQBSE74L/YXlCL0U320qR6Coi2PbSkqaCHh/Z 1yQ0+zbNbk36712h4HGYmW+Y1WawjThT52vHGtQsAUFcOFNzqeHwuZ8uQPiAbLBxTBr+yMNmPR6t MDWu5w8656EUEcI+RQ1VCG0qpS8qsuhnriWO3pfrLIYou1KaDvsIt418SJInabHmuFBhS7uKiu/8 12qQSj0X929q71+S7PieZaefvJ9rfTcZtksQgYZwC/+3X42Gx7mC65l4BOT6AgAA//8DAFBLAQIt ABQABgAIAAAAIQDw94q7/QAAAOIBAAATAAAAAAAAAAAAAAAAAAAAAABbQ29udGVudF9UeXBlc10u eG1sUEsBAi0AFAAGAAgAAAAhADHdX2HSAAAAjwEAAAsAAAAAAAAAAAAAAAAALgEAAF9yZWxzLy5y ZWxzUEsBAi0AFAAGAAgAAAAhADMvBZ5BAAAAOQAAABAAAAAAAAAAAAAAAAAAKQIAAGRycy9zaGFw ZXhtbC54bWxQSwECLQAUAAYACAAAACEA4S6KusYAAADcAAAADwAAAAAAAAAAAAAAAACYAgAAZHJz L2Rvd25yZXYueG1sUEsFBgAAAAAEAAQA9QAAAIsDAAAAAA== " path="m,276568l277838,e" filled="f" strokecolor="#181717" strokeweight=".5pt">
                  <v:path arrowok="t" textboxrect="0,0,277838,276568"/>
                </v:shape>
                <v:shape id="Shape 342" o:spid="_x0000_s1199" style="position:absolute;left:8577;top:4787;width:1907;height:1902;visibility:visible;mso-wrap-style:square;v-text-anchor:top" coordsize="190716,1901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vSeMUA AADcAAAADwAAAGRycy9kb3ducmV2LnhtbESPzWrCQBSF94LvMFzBXZ2orS3RUVSwVKqLprpwd8lc k2DmTsyMGt/eKRRcHs7Px5nMGlOKK9WusKyg34tAEKdWF5wp2P2uXj5AOI+ssbRMCu7kYDZttyYY a3vjH7omPhNhhF2MCnLvq1hKl+Zk0PVsRRy8o60N+iDrTOoab2HclHIQRSNpsOBAyLGiZU7pKbmY ANmP6POwXmy2w0RLdz9/H9Zv70p1O818DMJT45/h//aXVjB8HcDfmXAE5PQBAAD//wMAUEsBAi0A FAAGAAgAAAAhAPD3irv9AAAA4gEAABMAAAAAAAAAAAAAAAAAAAAAAFtDb250ZW50X1R5cGVzXS54 bWxQSwECLQAUAAYACAAAACEAMd1fYdIAAACPAQAACwAAAAAAAAAAAAAAAAAuAQAAX3JlbHMvLnJl bHNQSwECLQAUAAYACAAAACEAMy8FnkEAAAA5AAAAEAAAAAAAAAAAAAAAAAApAgAAZHJzL3NoYXBl eG1sLnhtbFBLAQItABQABgAIAAAAIQDSK9J4xQAAANwAAAAPAAAAAAAAAAAAAAAAAJgCAABkcnMv ZG93bnJldi54bWxQSwUGAAAAAAQABAD1AAAAigMAAAAA " path="m,190157l190716,e" filled="f" strokecolor="#181717" strokeweight=".5pt">
                  <v:path arrowok="t" textboxrect="0,0,190716,190157"/>
                </v:shape>
                <v:shape id="Shape 343" o:spid="_x0000_s1200" style="position:absolute;left:9390;top:5601;width:1094;height:1088;visibility:visible;mso-wrap-style:square;v-text-anchor:top" coordsize="109360,1087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rcIsMA AADcAAAADwAAAGRycy9kb3ducmV2LnhtbESPT4vCMBTE74LfITzBm6bqKlKNsrjrokf/gHh7NM+2 2LyUJFu7334jCB6HmfkNs1y3phINOV9aVjAaJiCIM6tLzhWcT9vBHIQPyBory6TgjzysV93OElNt H3yg5hhyESHsU1RQhFCnUvqsIIN+aGvi6N2sMxiidLnUDh8Rbio5TpKZNFhyXCiwpk1B2f34axTs 7/4LM/3t2uv4p5meLs3oupFK9Xvt5wJEoDa8w6/2TiuYfEzgeSYeAbn6BwAA//8DAFBLAQItABQA BgAIAAAAIQDw94q7/QAAAOIBAAATAAAAAAAAAAAAAAAAAAAAAABbQ29udGVudF9UeXBlc10ueG1s UEsBAi0AFAAGAAgAAAAhADHdX2HSAAAAjwEAAAsAAAAAAAAAAAAAAAAALgEAAF9yZWxzLy5yZWxz UEsBAi0AFAAGAAgAAAAhADMvBZ5BAAAAOQAAABAAAAAAAAAAAAAAAAAAKQIAAGRycy9zaGFwZXht bC54bWxQSwECLQAUAAYACAAAACEAvNrcIsMAAADcAAAADwAAAAAAAAAAAAAAAACYAgAAZHJzL2Rv d25yZXYueG1sUEsFBgAAAAAEAAQA9QAAAIgDAAAAAA== " path="m,108788l109360,e" filled="f" strokecolor="#181717" strokeweight=".5pt">
                  <v:path arrowok="t" textboxrect="0,0,109360,108788"/>
                </v:shape>
                <w10:anchorlock/>
              </v:group>
            </w:pict>
          </mc:Fallback>
        </mc:AlternateContent>
      </w:r>
    </w:p>
    <w:p w:rsidR="006F3F2F" w:rsidRPr="001F1B1D" w:rsidRDefault="009C73A4" w:rsidP="005A6C5B">
      <w:pPr>
        <w:spacing w:after="0" w:line="360" w:lineRule="auto"/>
        <w:ind w:left="185" w:hanging="10"/>
        <w:jc w:val="both"/>
        <w:rPr>
          <w:rFonts w:ascii="Times New Roman" w:hAnsi="Times New Roman" w:cs="Times New Roman"/>
          <w:sz w:val="24"/>
          <w:szCs w:val="24"/>
        </w:rPr>
      </w:pPr>
      <w:r w:rsidRPr="001F1B1D">
        <w:rPr>
          <w:rFonts w:ascii="Times New Roman" w:eastAsia="Times New Roman" w:hAnsi="Times New Roman" w:cs="Times New Roman"/>
          <w:b/>
          <w:color w:val="181717"/>
          <w:sz w:val="24"/>
          <w:szCs w:val="24"/>
        </w:rPr>
        <w:t>Trả lời:</w:t>
      </w:r>
      <w:r w:rsidRPr="001F1B1D">
        <w:rPr>
          <w:rFonts w:ascii="Times New Roman" w:eastAsia="Times New Roman" w:hAnsi="Times New Roman" w:cs="Times New Roman"/>
          <w:color w:val="181717"/>
          <w:sz w:val="24"/>
          <w:szCs w:val="24"/>
        </w:rPr>
        <w:t xml:space="preserve"> Diện tích của phần đất chưa làm nhà là: ...........................................................</w:t>
      </w:r>
    </w:p>
    <w:p w:rsidR="006F3F2F" w:rsidRPr="001F1B1D" w:rsidRDefault="001F1B1D" w:rsidP="005A6C5B">
      <w:pPr>
        <w:spacing w:after="0" w:line="360" w:lineRule="auto"/>
        <w:ind w:left="350" w:hanging="260"/>
        <w:rPr>
          <w:rFonts w:ascii="Times New Roman" w:hAnsi="Times New Roman" w:cs="Times New Roman"/>
          <w:sz w:val="24"/>
          <w:szCs w:val="24"/>
        </w:rPr>
      </w:pPr>
      <w:r w:rsidRPr="001F1B1D">
        <w:rPr>
          <w:rFonts w:ascii="Times New Roman" w:eastAsia="Times New Roman" w:hAnsi="Times New Roman" w:cs="Times New Roman"/>
          <w:b/>
          <w:bCs/>
          <w:color w:val="181717"/>
          <w:sz w:val="26"/>
          <w:szCs w:val="26"/>
          <w:u w:color="000000"/>
        </w:rPr>
        <w:t>6.</w:t>
      </w:r>
      <w:r w:rsidRPr="001F1B1D">
        <w:rPr>
          <w:rFonts w:ascii="Times New Roman" w:eastAsia="Times New Roman" w:hAnsi="Times New Roman" w:cs="Times New Roman"/>
          <w:b/>
          <w:bCs/>
          <w:color w:val="181717"/>
          <w:sz w:val="26"/>
          <w:szCs w:val="26"/>
          <w:u w:color="000000"/>
        </w:rPr>
        <w:tab/>
      </w:r>
      <w:r w:rsidR="009C73A4" w:rsidRPr="001F1B1D">
        <w:rPr>
          <w:rFonts w:ascii="Times New Roman" w:eastAsia="Times New Roman" w:hAnsi="Times New Roman" w:cs="Times New Roman"/>
          <w:b/>
          <w:color w:val="181717"/>
          <w:sz w:val="24"/>
          <w:szCs w:val="24"/>
        </w:rPr>
        <w:t>Cho hình hộp chữ nhật có kích thước như sau:</w:t>
      </w:r>
    </w:p>
    <w:p w:rsidR="006F3F2F" w:rsidRPr="001F1B1D" w:rsidRDefault="009C73A4" w:rsidP="005A6C5B">
      <w:pPr>
        <w:spacing w:after="0" w:line="360" w:lineRule="auto"/>
        <w:ind w:left="3542"/>
        <w:rPr>
          <w:rFonts w:ascii="Times New Roman" w:hAnsi="Times New Roman" w:cs="Times New Roman"/>
          <w:sz w:val="24"/>
          <w:szCs w:val="24"/>
        </w:rPr>
      </w:pPr>
      <w:r w:rsidRPr="001F1B1D">
        <w:rPr>
          <w:rFonts w:ascii="Times New Roman" w:hAnsi="Times New Roman" w:cs="Times New Roman"/>
          <w:noProof/>
          <w:sz w:val="24"/>
          <w:szCs w:val="24"/>
        </w:rPr>
        <w:lastRenderedPageBreak/>
        <mc:AlternateContent>
          <mc:Choice Requires="wpg">
            <w:drawing>
              <wp:inline distT="0" distB="0" distL="0" distR="0" wp14:anchorId="45393DE2" wp14:editId="4007E789">
                <wp:extent cx="1401652" cy="1455271"/>
                <wp:effectExtent l="0" t="0" r="0" b="0"/>
                <wp:docPr id="3232" name="Group 3232"/>
                <wp:cNvGraphicFramePr/>
                <a:graphic xmlns:a="http://schemas.openxmlformats.org/drawingml/2006/main">
                  <a:graphicData uri="http://schemas.microsoft.com/office/word/2010/wordprocessingGroup">
                    <wpg:wgp>
                      <wpg:cNvGrpSpPr/>
                      <wpg:grpSpPr>
                        <a:xfrm>
                          <a:off x="0" y="0"/>
                          <a:ext cx="1401652" cy="1455271"/>
                          <a:chOff x="0" y="0"/>
                          <a:chExt cx="1401652" cy="1455271"/>
                        </a:xfrm>
                      </wpg:grpSpPr>
                      <wps:wsp>
                        <wps:cNvPr id="347" name="Shape 347"/>
                        <wps:cNvSpPr/>
                        <wps:spPr>
                          <a:xfrm>
                            <a:off x="3175" y="237183"/>
                            <a:ext cx="674052" cy="1109663"/>
                          </a:xfrm>
                          <a:custGeom>
                            <a:avLst/>
                            <a:gdLst/>
                            <a:ahLst/>
                            <a:cxnLst/>
                            <a:rect l="0" t="0" r="0" b="0"/>
                            <a:pathLst>
                              <a:path w="674052" h="1109663">
                                <a:moveTo>
                                  <a:pt x="0" y="1109663"/>
                                </a:moveTo>
                                <a:lnTo>
                                  <a:pt x="674052" y="1109663"/>
                                </a:lnTo>
                                <a:lnTo>
                                  <a:pt x="674052" y="0"/>
                                </a:lnTo>
                                <a:lnTo>
                                  <a:pt x="0" y="0"/>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348" name="Shape 348"/>
                        <wps:cNvSpPr/>
                        <wps:spPr>
                          <a:xfrm>
                            <a:off x="674935" y="7198"/>
                            <a:ext cx="240906" cy="1339647"/>
                          </a:xfrm>
                          <a:custGeom>
                            <a:avLst/>
                            <a:gdLst/>
                            <a:ahLst/>
                            <a:cxnLst/>
                            <a:rect l="0" t="0" r="0" b="0"/>
                            <a:pathLst>
                              <a:path w="240906" h="1339647">
                                <a:moveTo>
                                  <a:pt x="240906" y="0"/>
                                </a:moveTo>
                                <a:lnTo>
                                  <a:pt x="240906" y="1111047"/>
                                </a:lnTo>
                                <a:lnTo>
                                  <a:pt x="0" y="1339647"/>
                                </a:lnTo>
                                <a:lnTo>
                                  <a:pt x="0" y="229984"/>
                                </a:lnTo>
                                <a:lnTo>
                                  <a:pt x="240906" y="0"/>
                                </a:lnTo>
                                <a:close/>
                              </a:path>
                            </a:pathLst>
                          </a:custGeom>
                          <a:ln w="0" cap="flat">
                            <a:round/>
                          </a:ln>
                        </wps:spPr>
                        <wps:style>
                          <a:lnRef idx="0">
                            <a:srgbClr val="000000">
                              <a:alpha val="0"/>
                            </a:srgbClr>
                          </a:lnRef>
                          <a:fillRef idx="1">
                            <a:srgbClr val="D3D2D2"/>
                          </a:fillRef>
                          <a:effectRef idx="0">
                            <a:scrgbClr r="0" g="0" b="0"/>
                          </a:effectRef>
                          <a:fontRef idx="none"/>
                        </wps:style>
                        <wps:bodyPr/>
                      </wps:wsp>
                      <wps:wsp>
                        <wps:cNvPr id="349" name="Shape 349"/>
                        <wps:cNvSpPr/>
                        <wps:spPr>
                          <a:xfrm>
                            <a:off x="674935" y="7198"/>
                            <a:ext cx="240906" cy="1339647"/>
                          </a:xfrm>
                          <a:custGeom>
                            <a:avLst/>
                            <a:gdLst/>
                            <a:ahLst/>
                            <a:cxnLst/>
                            <a:rect l="0" t="0" r="0" b="0"/>
                            <a:pathLst>
                              <a:path w="240906" h="1339647">
                                <a:moveTo>
                                  <a:pt x="0" y="229984"/>
                                </a:moveTo>
                                <a:lnTo>
                                  <a:pt x="0" y="1339647"/>
                                </a:lnTo>
                                <a:lnTo>
                                  <a:pt x="240906" y="1111047"/>
                                </a:lnTo>
                                <a:lnTo>
                                  <a:pt x="240906" y="0"/>
                                </a:lnTo>
                                <a:lnTo>
                                  <a:pt x="0" y="229984"/>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350" name="Shape 350"/>
                        <wps:cNvSpPr/>
                        <wps:spPr>
                          <a:xfrm>
                            <a:off x="3178" y="6797"/>
                            <a:ext cx="911225" cy="230188"/>
                          </a:xfrm>
                          <a:custGeom>
                            <a:avLst/>
                            <a:gdLst/>
                            <a:ahLst/>
                            <a:cxnLst/>
                            <a:rect l="0" t="0" r="0" b="0"/>
                            <a:pathLst>
                              <a:path w="911225" h="230188">
                                <a:moveTo>
                                  <a:pt x="237173" y="0"/>
                                </a:moveTo>
                                <a:lnTo>
                                  <a:pt x="911225" y="0"/>
                                </a:lnTo>
                                <a:lnTo>
                                  <a:pt x="674053" y="230188"/>
                                </a:lnTo>
                                <a:lnTo>
                                  <a:pt x="0" y="230188"/>
                                </a:lnTo>
                                <a:lnTo>
                                  <a:pt x="237173" y="0"/>
                                </a:lnTo>
                                <a:close/>
                              </a:path>
                            </a:pathLst>
                          </a:custGeom>
                          <a:ln w="0" cap="flat">
                            <a:round/>
                          </a:ln>
                        </wps:spPr>
                        <wps:style>
                          <a:lnRef idx="0">
                            <a:srgbClr val="000000">
                              <a:alpha val="0"/>
                            </a:srgbClr>
                          </a:lnRef>
                          <a:fillRef idx="1">
                            <a:srgbClr val="F5F3F2"/>
                          </a:fillRef>
                          <a:effectRef idx="0">
                            <a:scrgbClr r="0" g="0" b="0"/>
                          </a:effectRef>
                          <a:fontRef idx="none"/>
                        </wps:style>
                        <wps:bodyPr/>
                      </wps:wsp>
                      <wps:wsp>
                        <wps:cNvPr id="351" name="Shape 351"/>
                        <wps:cNvSpPr/>
                        <wps:spPr>
                          <a:xfrm>
                            <a:off x="3178" y="6797"/>
                            <a:ext cx="911225" cy="230188"/>
                          </a:xfrm>
                          <a:custGeom>
                            <a:avLst/>
                            <a:gdLst/>
                            <a:ahLst/>
                            <a:cxnLst/>
                            <a:rect l="0" t="0" r="0" b="0"/>
                            <a:pathLst>
                              <a:path w="911225" h="230188">
                                <a:moveTo>
                                  <a:pt x="237173" y="0"/>
                                </a:moveTo>
                                <a:lnTo>
                                  <a:pt x="0" y="230188"/>
                                </a:lnTo>
                                <a:lnTo>
                                  <a:pt x="674053" y="230188"/>
                                </a:lnTo>
                                <a:lnTo>
                                  <a:pt x="911225" y="0"/>
                                </a:lnTo>
                                <a:lnTo>
                                  <a:pt x="237173" y="0"/>
                                </a:lnTo>
                                <a:close/>
                              </a:path>
                            </a:pathLst>
                          </a:custGeom>
                          <a:ln w="12700" cap="flat">
                            <a:round/>
                          </a:ln>
                        </wps:spPr>
                        <wps:style>
                          <a:lnRef idx="1">
                            <a:srgbClr val="181717"/>
                          </a:lnRef>
                          <a:fillRef idx="0">
                            <a:srgbClr val="000000">
                              <a:alpha val="0"/>
                            </a:srgbClr>
                          </a:fillRef>
                          <a:effectRef idx="0">
                            <a:scrgbClr r="0" g="0" b="0"/>
                          </a:effectRef>
                          <a:fontRef idx="none"/>
                        </wps:style>
                        <wps:bodyPr/>
                      </wps:wsp>
                      <wps:wsp>
                        <wps:cNvPr id="352" name="Shape 352"/>
                        <wps:cNvSpPr/>
                        <wps:spPr>
                          <a:xfrm>
                            <a:off x="60085" y="1426035"/>
                            <a:ext cx="554825" cy="0"/>
                          </a:xfrm>
                          <a:custGeom>
                            <a:avLst/>
                            <a:gdLst/>
                            <a:ahLst/>
                            <a:cxnLst/>
                            <a:rect l="0" t="0" r="0" b="0"/>
                            <a:pathLst>
                              <a:path w="554825">
                                <a:moveTo>
                                  <a:pt x="0" y="0"/>
                                </a:moveTo>
                                <a:lnTo>
                                  <a:pt x="554825"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53" name="Shape 353"/>
                        <wps:cNvSpPr/>
                        <wps:spPr>
                          <a:xfrm>
                            <a:off x="0" y="1396800"/>
                            <a:ext cx="80327" cy="58471"/>
                          </a:xfrm>
                          <a:custGeom>
                            <a:avLst/>
                            <a:gdLst/>
                            <a:ahLst/>
                            <a:cxnLst/>
                            <a:rect l="0" t="0" r="0" b="0"/>
                            <a:pathLst>
                              <a:path w="80327" h="58471">
                                <a:moveTo>
                                  <a:pt x="80327" y="0"/>
                                </a:moveTo>
                                <a:lnTo>
                                  <a:pt x="60084" y="29235"/>
                                </a:lnTo>
                                <a:lnTo>
                                  <a:pt x="80327" y="58471"/>
                                </a:lnTo>
                                <a:lnTo>
                                  <a:pt x="0" y="29235"/>
                                </a:lnTo>
                                <a:lnTo>
                                  <a:pt x="80327" y="0"/>
                                </a:lnTo>
                                <a:close/>
                              </a:path>
                            </a:pathLst>
                          </a:custGeom>
                          <a:ln w="0" cap="flat">
                            <a:round/>
                          </a:ln>
                        </wps:spPr>
                        <wps:style>
                          <a:lnRef idx="0">
                            <a:srgbClr val="000000">
                              <a:alpha val="0"/>
                            </a:srgbClr>
                          </a:lnRef>
                          <a:fillRef idx="1">
                            <a:srgbClr val="181717"/>
                          </a:fillRef>
                          <a:effectRef idx="0">
                            <a:scrgbClr r="0" g="0" b="0"/>
                          </a:effectRef>
                          <a:fontRef idx="none"/>
                        </wps:style>
                        <wps:bodyPr/>
                      </wps:wsp>
                      <wps:wsp>
                        <wps:cNvPr id="354" name="Shape 354"/>
                        <wps:cNvSpPr/>
                        <wps:spPr>
                          <a:xfrm>
                            <a:off x="594672" y="1396800"/>
                            <a:ext cx="80328" cy="58471"/>
                          </a:xfrm>
                          <a:custGeom>
                            <a:avLst/>
                            <a:gdLst/>
                            <a:ahLst/>
                            <a:cxnLst/>
                            <a:rect l="0" t="0" r="0" b="0"/>
                            <a:pathLst>
                              <a:path w="80328" h="58471">
                                <a:moveTo>
                                  <a:pt x="0" y="0"/>
                                </a:moveTo>
                                <a:lnTo>
                                  <a:pt x="80328" y="29235"/>
                                </a:lnTo>
                                <a:lnTo>
                                  <a:pt x="0" y="58471"/>
                                </a:lnTo>
                                <a:lnTo>
                                  <a:pt x="20244" y="29235"/>
                                </a:lnTo>
                                <a:lnTo>
                                  <a:pt x="0" y="0"/>
                                </a:lnTo>
                                <a:close/>
                              </a:path>
                            </a:pathLst>
                          </a:custGeom>
                          <a:ln w="0" cap="flat">
                            <a:round/>
                          </a:ln>
                        </wps:spPr>
                        <wps:style>
                          <a:lnRef idx="0">
                            <a:srgbClr val="000000">
                              <a:alpha val="0"/>
                            </a:srgbClr>
                          </a:lnRef>
                          <a:fillRef idx="1">
                            <a:srgbClr val="181717"/>
                          </a:fillRef>
                          <a:effectRef idx="0">
                            <a:scrgbClr r="0" g="0" b="0"/>
                          </a:effectRef>
                          <a:fontRef idx="none"/>
                        </wps:style>
                        <wps:bodyPr/>
                      </wps:wsp>
                      <wps:wsp>
                        <wps:cNvPr id="355" name="Shape 355"/>
                        <wps:cNvSpPr/>
                        <wps:spPr>
                          <a:xfrm>
                            <a:off x="750032" y="1185347"/>
                            <a:ext cx="179337" cy="178117"/>
                          </a:xfrm>
                          <a:custGeom>
                            <a:avLst/>
                            <a:gdLst/>
                            <a:ahLst/>
                            <a:cxnLst/>
                            <a:rect l="0" t="0" r="0" b="0"/>
                            <a:pathLst>
                              <a:path w="179337" h="178117">
                                <a:moveTo>
                                  <a:pt x="0" y="178117"/>
                                </a:moveTo>
                                <a:lnTo>
                                  <a:pt x="179337"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56" name="Shape 356"/>
                        <wps:cNvSpPr/>
                        <wps:spPr>
                          <a:xfrm>
                            <a:off x="707400" y="1328451"/>
                            <a:ext cx="77597" cy="77356"/>
                          </a:xfrm>
                          <a:custGeom>
                            <a:avLst/>
                            <a:gdLst/>
                            <a:ahLst/>
                            <a:cxnLst/>
                            <a:rect l="0" t="0" r="0" b="0"/>
                            <a:pathLst>
                              <a:path w="77597" h="77356">
                                <a:moveTo>
                                  <a:pt x="36398" y="0"/>
                                </a:moveTo>
                                <a:lnTo>
                                  <a:pt x="42634" y="35014"/>
                                </a:lnTo>
                                <a:lnTo>
                                  <a:pt x="77597" y="41491"/>
                                </a:lnTo>
                                <a:lnTo>
                                  <a:pt x="0" y="77356"/>
                                </a:lnTo>
                                <a:lnTo>
                                  <a:pt x="36398" y="0"/>
                                </a:lnTo>
                                <a:close/>
                              </a:path>
                            </a:pathLst>
                          </a:custGeom>
                          <a:ln w="0" cap="flat">
                            <a:round/>
                          </a:ln>
                        </wps:spPr>
                        <wps:style>
                          <a:lnRef idx="0">
                            <a:srgbClr val="000000">
                              <a:alpha val="0"/>
                            </a:srgbClr>
                          </a:lnRef>
                          <a:fillRef idx="1">
                            <a:srgbClr val="181717"/>
                          </a:fillRef>
                          <a:effectRef idx="0">
                            <a:scrgbClr r="0" g="0" b="0"/>
                          </a:effectRef>
                          <a:fontRef idx="none"/>
                        </wps:style>
                        <wps:bodyPr/>
                      </wps:wsp>
                      <wps:wsp>
                        <wps:cNvPr id="357" name="Shape 357"/>
                        <wps:cNvSpPr/>
                        <wps:spPr>
                          <a:xfrm>
                            <a:off x="894403" y="1143007"/>
                            <a:ext cx="77597" cy="77343"/>
                          </a:xfrm>
                          <a:custGeom>
                            <a:avLst/>
                            <a:gdLst/>
                            <a:ahLst/>
                            <a:cxnLst/>
                            <a:rect l="0" t="0" r="0" b="0"/>
                            <a:pathLst>
                              <a:path w="77597" h="77343">
                                <a:moveTo>
                                  <a:pt x="77597" y="0"/>
                                </a:moveTo>
                                <a:lnTo>
                                  <a:pt x="41199" y="77343"/>
                                </a:lnTo>
                                <a:lnTo>
                                  <a:pt x="34963" y="42342"/>
                                </a:lnTo>
                                <a:lnTo>
                                  <a:pt x="0" y="35865"/>
                                </a:lnTo>
                                <a:lnTo>
                                  <a:pt x="77597" y="0"/>
                                </a:lnTo>
                                <a:close/>
                              </a:path>
                            </a:pathLst>
                          </a:custGeom>
                          <a:ln w="0" cap="flat">
                            <a:round/>
                          </a:ln>
                        </wps:spPr>
                        <wps:style>
                          <a:lnRef idx="0">
                            <a:srgbClr val="000000">
                              <a:alpha val="0"/>
                            </a:srgbClr>
                          </a:lnRef>
                          <a:fillRef idx="1">
                            <a:srgbClr val="181717"/>
                          </a:fillRef>
                          <a:effectRef idx="0">
                            <a:scrgbClr r="0" g="0" b="0"/>
                          </a:effectRef>
                          <a:fontRef idx="none"/>
                        </wps:style>
                        <wps:bodyPr/>
                      </wps:wsp>
                      <wps:wsp>
                        <wps:cNvPr id="358" name="Shape 358"/>
                        <wps:cNvSpPr/>
                        <wps:spPr>
                          <a:xfrm>
                            <a:off x="990439" y="60085"/>
                            <a:ext cx="0" cy="994029"/>
                          </a:xfrm>
                          <a:custGeom>
                            <a:avLst/>
                            <a:gdLst/>
                            <a:ahLst/>
                            <a:cxnLst/>
                            <a:rect l="0" t="0" r="0" b="0"/>
                            <a:pathLst>
                              <a:path h="994029">
                                <a:moveTo>
                                  <a:pt x="0" y="0"/>
                                </a:moveTo>
                                <a:lnTo>
                                  <a:pt x="0" y="994029"/>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59" name="Shape 359"/>
                        <wps:cNvSpPr/>
                        <wps:spPr>
                          <a:xfrm>
                            <a:off x="961203" y="0"/>
                            <a:ext cx="58471" cy="80328"/>
                          </a:xfrm>
                          <a:custGeom>
                            <a:avLst/>
                            <a:gdLst/>
                            <a:ahLst/>
                            <a:cxnLst/>
                            <a:rect l="0" t="0" r="0" b="0"/>
                            <a:pathLst>
                              <a:path w="58471" h="80328">
                                <a:moveTo>
                                  <a:pt x="29235" y="0"/>
                                </a:moveTo>
                                <a:lnTo>
                                  <a:pt x="58471" y="80328"/>
                                </a:lnTo>
                                <a:lnTo>
                                  <a:pt x="29235" y="60084"/>
                                </a:lnTo>
                                <a:lnTo>
                                  <a:pt x="0" y="80328"/>
                                </a:lnTo>
                                <a:lnTo>
                                  <a:pt x="29235" y="0"/>
                                </a:lnTo>
                                <a:close/>
                              </a:path>
                            </a:pathLst>
                          </a:custGeom>
                          <a:ln w="0" cap="flat">
                            <a:round/>
                          </a:ln>
                        </wps:spPr>
                        <wps:style>
                          <a:lnRef idx="0">
                            <a:srgbClr val="000000">
                              <a:alpha val="0"/>
                            </a:srgbClr>
                          </a:lnRef>
                          <a:fillRef idx="1">
                            <a:srgbClr val="181717"/>
                          </a:fillRef>
                          <a:effectRef idx="0">
                            <a:scrgbClr r="0" g="0" b="0"/>
                          </a:effectRef>
                          <a:fontRef idx="none"/>
                        </wps:style>
                        <wps:bodyPr/>
                      </wps:wsp>
                      <wps:wsp>
                        <wps:cNvPr id="360" name="Shape 360"/>
                        <wps:cNvSpPr/>
                        <wps:spPr>
                          <a:xfrm>
                            <a:off x="961203" y="1033873"/>
                            <a:ext cx="58471" cy="80328"/>
                          </a:xfrm>
                          <a:custGeom>
                            <a:avLst/>
                            <a:gdLst/>
                            <a:ahLst/>
                            <a:cxnLst/>
                            <a:rect l="0" t="0" r="0" b="0"/>
                            <a:pathLst>
                              <a:path w="58471" h="80328">
                                <a:moveTo>
                                  <a:pt x="0" y="0"/>
                                </a:moveTo>
                                <a:lnTo>
                                  <a:pt x="29235" y="20244"/>
                                </a:lnTo>
                                <a:lnTo>
                                  <a:pt x="58471" y="0"/>
                                </a:lnTo>
                                <a:lnTo>
                                  <a:pt x="29235" y="80328"/>
                                </a:lnTo>
                                <a:lnTo>
                                  <a:pt x="0" y="0"/>
                                </a:lnTo>
                                <a:close/>
                              </a:path>
                            </a:pathLst>
                          </a:custGeom>
                          <a:ln w="0" cap="flat">
                            <a:round/>
                          </a:ln>
                        </wps:spPr>
                        <wps:style>
                          <a:lnRef idx="0">
                            <a:srgbClr val="000000">
                              <a:alpha val="0"/>
                            </a:srgbClr>
                          </a:lnRef>
                          <a:fillRef idx="1">
                            <a:srgbClr val="181717"/>
                          </a:fillRef>
                          <a:effectRef idx="0">
                            <a:scrgbClr r="0" g="0" b="0"/>
                          </a:effectRef>
                          <a:fontRef idx="none"/>
                        </wps:style>
                        <wps:bodyPr/>
                      </wps:wsp>
                      <wps:wsp>
                        <wps:cNvPr id="363" name="Rectangle 363"/>
                        <wps:cNvSpPr/>
                        <wps:spPr>
                          <a:xfrm>
                            <a:off x="878412" y="1262102"/>
                            <a:ext cx="187828" cy="158766"/>
                          </a:xfrm>
                          <a:prstGeom prst="rect">
                            <a:avLst/>
                          </a:prstGeom>
                          <a:ln>
                            <a:noFill/>
                          </a:ln>
                        </wps:spPr>
                        <wps:txbx>
                          <w:txbxContent>
                            <w:p w:rsidR="006F3F2F" w:rsidRDefault="009C73A4">
                              <w:r>
                                <w:rPr>
                                  <w:rFonts w:ascii="Arial" w:eastAsia="Arial" w:hAnsi="Arial" w:cs="Arial"/>
                                  <w:color w:val="181717"/>
                                  <w:sz w:val="20"/>
                                </w:rPr>
                                <w:t>30</w:t>
                              </w:r>
                            </w:p>
                          </w:txbxContent>
                        </wps:txbx>
                        <wps:bodyPr horzOverflow="overflow" vert="horz" lIns="0" tIns="0" rIns="0" bIns="0" rtlCol="0">
                          <a:noAutofit/>
                        </wps:bodyPr>
                      </wps:wsp>
                      <wps:wsp>
                        <wps:cNvPr id="364" name="Rectangle 364"/>
                        <wps:cNvSpPr/>
                        <wps:spPr>
                          <a:xfrm>
                            <a:off x="1019636" y="1205610"/>
                            <a:ext cx="314510" cy="236622"/>
                          </a:xfrm>
                          <a:prstGeom prst="rect">
                            <a:avLst/>
                          </a:prstGeom>
                          <a:ln>
                            <a:noFill/>
                          </a:ln>
                        </wps:spPr>
                        <wps:txbx>
                          <w:txbxContent>
                            <w:p w:rsidR="006F3F2F" w:rsidRDefault="009C73A4">
                              <w:r>
                                <w:rPr>
                                  <w:color w:val="181717"/>
                                  <w:spacing w:val="10"/>
                                  <w:w w:val="130"/>
                                  <w:sz w:val="20"/>
                                </w:rPr>
                                <w:t xml:space="preserve"> </w:t>
                              </w:r>
                              <w:r>
                                <w:rPr>
                                  <w:color w:val="181717"/>
                                  <w:w w:val="130"/>
                                  <w:sz w:val="20"/>
                                </w:rPr>
                                <w:t>cm</w:t>
                              </w:r>
                            </w:p>
                          </w:txbxContent>
                        </wps:txbx>
                        <wps:bodyPr horzOverflow="overflow" vert="horz" lIns="0" tIns="0" rIns="0" bIns="0" rtlCol="0">
                          <a:noAutofit/>
                        </wps:bodyPr>
                      </wps:wsp>
                      <wps:wsp>
                        <wps:cNvPr id="365" name="Rectangle 365"/>
                        <wps:cNvSpPr/>
                        <wps:spPr>
                          <a:xfrm>
                            <a:off x="1023954" y="517248"/>
                            <a:ext cx="187828" cy="158766"/>
                          </a:xfrm>
                          <a:prstGeom prst="rect">
                            <a:avLst/>
                          </a:prstGeom>
                          <a:ln>
                            <a:noFill/>
                          </a:ln>
                        </wps:spPr>
                        <wps:txbx>
                          <w:txbxContent>
                            <w:p w:rsidR="006F3F2F" w:rsidRDefault="009C73A4">
                              <w:r>
                                <w:rPr>
                                  <w:rFonts w:ascii="Arial" w:eastAsia="Arial" w:hAnsi="Arial" w:cs="Arial"/>
                                  <w:color w:val="181717"/>
                                  <w:sz w:val="20"/>
                                </w:rPr>
                                <w:t>70</w:t>
                              </w:r>
                            </w:p>
                          </w:txbxContent>
                        </wps:txbx>
                        <wps:bodyPr horzOverflow="overflow" vert="horz" lIns="0" tIns="0" rIns="0" bIns="0" rtlCol="0">
                          <a:noAutofit/>
                        </wps:bodyPr>
                      </wps:wsp>
                      <wps:wsp>
                        <wps:cNvPr id="366" name="Rectangle 366"/>
                        <wps:cNvSpPr/>
                        <wps:spPr>
                          <a:xfrm>
                            <a:off x="1165178" y="460755"/>
                            <a:ext cx="314510" cy="236622"/>
                          </a:xfrm>
                          <a:prstGeom prst="rect">
                            <a:avLst/>
                          </a:prstGeom>
                          <a:ln>
                            <a:noFill/>
                          </a:ln>
                        </wps:spPr>
                        <wps:txbx>
                          <w:txbxContent>
                            <w:p w:rsidR="006F3F2F" w:rsidRDefault="009C73A4">
                              <w:r>
                                <w:rPr>
                                  <w:color w:val="181717"/>
                                  <w:spacing w:val="10"/>
                                  <w:w w:val="130"/>
                                  <w:sz w:val="20"/>
                                </w:rPr>
                                <w:t xml:space="preserve"> </w:t>
                              </w:r>
                              <w:r>
                                <w:rPr>
                                  <w:color w:val="181717"/>
                                  <w:w w:val="130"/>
                                  <w:sz w:val="20"/>
                                </w:rPr>
                                <w:t>cm</w:t>
                              </w:r>
                            </w:p>
                          </w:txbxContent>
                        </wps:txbx>
                        <wps:bodyPr horzOverflow="overflow" vert="horz" lIns="0" tIns="0" rIns="0" bIns="0" rtlCol="0">
                          <a:noAutofit/>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3232" style="width:110.366pt;height:114.588pt;mso-position-horizontal-relative:char;mso-position-vertical-relative:line" coordsize="14016,14552">
                <v:shape id="Shape 347" style="position:absolute;width:6740;height:11096;left:31;top:2371;" coordsize="674052,1109663" path="m0,1109663l674052,1109663l674052,0l0,0x">
                  <v:stroke weight="1pt" endcap="flat" joinstyle="round" on="true" color="#181717"/>
                  <v:fill on="false" color="#000000" opacity="0"/>
                </v:shape>
                <v:shape id="Shape 348" style="position:absolute;width:2409;height:13396;left:6749;top:71;" coordsize="240906,1339647" path="m240906,0l240906,1111047l0,1339647l0,229984l240906,0x">
                  <v:stroke weight="0pt" endcap="flat" joinstyle="round" on="false" color="#000000" opacity="0"/>
                  <v:fill on="true" color="#d3d2d2"/>
                </v:shape>
                <v:shape id="Shape 349" style="position:absolute;width:2409;height:13396;left:6749;top:71;" coordsize="240906,1339647" path="m0,229984l0,1339647l240906,1111047l240906,0l0,229984x">
                  <v:stroke weight="1pt" endcap="flat" joinstyle="round" on="true" color="#181717"/>
                  <v:fill on="false" color="#000000" opacity="0"/>
                </v:shape>
                <v:shape id="Shape 350" style="position:absolute;width:9112;height:2301;left:31;top:67;" coordsize="911225,230188" path="m237173,0l911225,0l674053,230188l0,230188l237173,0x">
                  <v:stroke weight="0pt" endcap="flat" joinstyle="round" on="false" color="#000000" opacity="0"/>
                  <v:fill on="true" color="#f5f3f2"/>
                </v:shape>
                <v:shape id="Shape 351" style="position:absolute;width:9112;height:2301;left:31;top:67;" coordsize="911225,230188" path="m237173,0l0,230188l674053,230188l911225,0l237173,0x">
                  <v:stroke weight="1pt" endcap="flat" joinstyle="round" on="true" color="#181717"/>
                  <v:fill on="false" color="#000000" opacity="0"/>
                </v:shape>
                <v:shape id="Shape 352" style="position:absolute;width:5548;height:0;left:600;top:14260;" coordsize="554825,0" path="m0,0l554825,0">
                  <v:stroke weight="0.5pt" endcap="flat" joinstyle="round" on="true" color="#181717"/>
                  <v:fill on="false" color="#000000" opacity="0"/>
                </v:shape>
                <v:shape id="Shape 353" style="position:absolute;width:803;height:584;left:0;top:13968;" coordsize="80327,58471" path="m80327,0l60084,29235l80327,58471l0,29235l80327,0x">
                  <v:stroke weight="0pt" endcap="flat" joinstyle="round" on="false" color="#000000" opacity="0"/>
                  <v:fill on="true" color="#181717"/>
                </v:shape>
                <v:shape id="Shape 354" style="position:absolute;width:803;height:584;left:5946;top:13968;" coordsize="80328,58471" path="m0,0l80328,29235l0,58471l20244,29235l0,0x">
                  <v:stroke weight="0pt" endcap="flat" joinstyle="round" on="false" color="#000000" opacity="0"/>
                  <v:fill on="true" color="#181717"/>
                </v:shape>
                <v:shape id="Shape 355" style="position:absolute;width:1793;height:1781;left:7500;top:11853;" coordsize="179337,178117" path="m0,178117l179337,0">
                  <v:stroke weight="0.5pt" endcap="flat" joinstyle="round" on="true" color="#181717"/>
                  <v:fill on="false" color="#000000" opacity="0"/>
                </v:shape>
                <v:shape id="Shape 356" style="position:absolute;width:775;height:773;left:7074;top:13284;" coordsize="77597,77356" path="m36398,0l42634,35014l77597,41491l0,77356l36398,0x">
                  <v:stroke weight="0pt" endcap="flat" joinstyle="round" on="false" color="#000000" opacity="0"/>
                  <v:fill on="true" color="#181717"/>
                </v:shape>
                <v:shape id="Shape 357" style="position:absolute;width:775;height:773;left:8944;top:11430;" coordsize="77597,77343" path="m77597,0l41199,77343l34963,42342l0,35865l77597,0x">
                  <v:stroke weight="0pt" endcap="flat" joinstyle="round" on="false" color="#000000" opacity="0"/>
                  <v:fill on="true" color="#181717"/>
                </v:shape>
                <v:shape id="Shape 358" style="position:absolute;width:0;height:9940;left:9904;top:600;" coordsize="0,994029" path="m0,0l0,994029">
                  <v:stroke weight="0.5pt" endcap="flat" joinstyle="round" on="true" color="#181717"/>
                  <v:fill on="false" color="#000000" opacity="0"/>
                </v:shape>
                <v:shape id="Shape 359" style="position:absolute;width:584;height:803;left:9612;top:0;" coordsize="58471,80328" path="m29235,0l58471,80328l29235,60084l0,80328l29235,0x">
                  <v:stroke weight="0pt" endcap="flat" joinstyle="round" on="false" color="#000000" opacity="0"/>
                  <v:fill on="true" color="#181717"/>
                </v:shape>
                <v:shape id="Shape 360" style="position:absolute;width:584;height:803;left:9612;top:10338;" coordsize="58471,80328" path="m0,0l29235,20244l58471,0l29235,80328l0,0x">
                  <v:stroke weight="0pt" endcap="flat" joinstyle="round" on="false" color="#000000" opacity="0"/>
                  <v:fill on="true" color="#181717"/>
                </v:shape>
                <v:rect id="Rectangle 363" style="position:absolute;width:1878;height:1587;left:8784;top:12621;" filled="f" stroked="f">
                  <v:textbox inset="0,0,0,0">
                    <w:txbxContent>
                      <w:p>
                        <w:pPr>
                          <w:spacing w:before="0" w:after="160" w:line="259" w:lineRule="auto"/>
                        </w:pPr>
                        <w:r>
                          <w:rPr>
                            <w:rFonts w:cs="Arial" w:hAnsi="Arial" w:eastAsia="Arial" w:ascii="Arial"/>
                            <w:color w:val="181717"/>
                            <w:sz w:val="20"/>
                          </w:rPr>
                          <w:t xml:space="preserve">30</w:t>
                        </w:r>
                      </w:p>
                    </w:txbxContent>
                  </v:textbox>
                </v:rect>
                <v:rect id="Rectangle 364" style="position:absolute;width:3145;height:2366;left:10196;top:12056;" filled="f" stroked="f">
                  <v:textbox inset="0,0,0,0">
                    <w:txbxContent>
                      <w:p>
                        <w:pPr>
                          <w:spacing w:before="0" w:after="160" w:line="259" w:lineRule="auto"/>
                        </w:pPr>
                        <w:r>
                          <w:rPr>
                            <w:rFonts w:cs="Calibri" w:hAnsi="Calibri" w:eastAsia="Calibri" w:ascii="Calibri"/>
                            <w:color w:val="181717"/>
                            <w:spacing w:val="10"/>
                            <w:w w:val="130"/>
                            <w:sz w:val="20"/>
                          </w:rPr>
                          <w:t xml:space="preserve"> </w:t>
                        </w:r>
                        <w:r>
                          <w:rPr>
                            <w:rFonts w:cs="Calibri" w:hAnsi="Calibri" w:eastAsia="Calibri" w:ascii="Calibri"/>
                            <w:color w:val="181717"/>
                            <w:w w:val="130"/>
                            <w:sz w:val="20"/>
                          </w:rPr>
                          <w:t xml:space="preserve">cm</w:t>
                        </w:r>
                      </w:p>
                    </w:txbxContent>
                  </v:textbox>
                </v:rect>
                <v:rect id="Rectangle 365" style="position:absolute;width:1878;height:1587;left:10239;top:5172;" filled="f" stroked="f">
                  <v:textbox inset="0,0,0,0">
                    <w:txbxContent>
                      <w:p>
                        <w:pPr>
                          <w:spacing w:before="0" w:after="160" w:line="259" w:lineRule="auto"/>
                        </w:pPr>
                        <w:r>
                          <w:rPr>
                            <w:rFonts w:cs="Arial" w:hAnsi="Arial" w:eastAsia="Arial" w:ascii="Arial"/>
                            <w:color w:val="181717"/>
                            <w:sz w:val="20"/>
                          </w:rPr>
                          <w:t xml:space="preserve">70</w:t>
                        </w:r>
                      </w:p>
                    </w:txbxContent>
                  </v:textbox>
                </v:rect>
                <v:rect id="Rectangle 366" style="position:absolute;width:3145;height:2366;left:11651;top:4607;" filled="f" stroked="f">
                  <v:textbox inset="0,0,0,0">
                    <w:txbxContent>
                      <w:p>
                        <w:pPr>
                          <w:spacing w:before="0" w:after="160" w:line="259" w:lineRule="auto"/>
                        </w:pPr>
                        <w:r>
                          <w:rPr>
                            <w:rFonts w:cs="Calibri" w:hAnsi="Calibri" w:eastAsia="Calibri" w:ascii="Calibri"/>
                            <w:color w:val="181717"/>
                            <w:spacing w:val="10"/>
                            <w:w w:val="130"/>
                            <w:sz w:val="20"/>
                          </w:rPr>
                          <w:t xml:space="preserve"> </w:t>
                        </w:r>
                        <w:r>
                          <w:rPr>
                            <w:rFonts w:cs="Calibri" w:hAnsi="Calibri" w:eastAsia="Calibri" w:ascii="Calibri"/>
                            <w:color w:val="181717"/>
                            <w:w w:val="130"/>
                            <w:sz w:val="20"/>
                          </w:rPr>
                          <w:t xml:space="preserve">cm</w:t>
                        </w:r>
                      </w:p>
                    </w:txbxContent>
                  </v:textbox>
                </v:rect>
              </v:group>
            </w:pict>
          </mc:Fallback>
        </mc:AlternateContent>
      </w:r>
    </w:p>
    <w:p w:rsidR="006F3F2F" w:rsidRPr="001F1B1D" w:rsidRDefault="009C73A4" w:rsidP="005A6C5B">
      <w:pPr>
        <w:spacing w:after="0" w:line="360" w:lineRule="auto"/>
        <w:ind w:left="3774"/>
        <w:rPr>
          <w:rFonts w:ascii="Times New Roman" w:hAnsi="Times New Roman" w:cs="Times New Roman"/>
          <w:sz w:val="24"/>
          <w:szCs w:val="24"/>
        </w:rPr>
      </w:pPr>
      <w:r w:rsidRPr="001F1B1D">
        <w:rPr>
          <w:rFonts w:ascii="Times New Roman" w:eastAsia="Arial" w:hAnsi="Times New Roman" w:cs="Times New Roman"/>
          <w:color w:val="181717"/>
          <w:sz w:val="24"/>
          <w:szCs w:val="24"/>
        </w:rPr>
        <w:t>40</w:t>
      </w:r>
      <w:r w:rsidRPr="001F1B1D">
        <w:rPr>
          <w:rFonts w:ascii="Times New Roman" w:hAnsi="Times New Roman" w:cs="Times New Roman"/>
          <w:color w:val="181717"/>
          <w:sz w:val="24"/>
          <w:szCs w:val="24"/>
        </w:rPr>
        <w:t xml:space="preserve"> cm</w:t>
      </w:r>
    </w:p>
    <w:p w:rsidR="006F3F2F" w:rsidRPr="001F1B1D" w:rsidRDefault="009C73A4" w:rsidP="005A6C5B">
      <w:pPr>
        <w:spacing w:after="0" w:line="360" w:lineRule="auto"/>
        <w:ind w:left="185" w:hanging="10"/>
        <w:jc w:val="both"/>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Thể tích của hình hộp chữ nhật trên là: ……………….</w:t>
      </w:r>
    </w:p>
    <w:p w:rsidR="006F3F2F" w:rsidRPr="001F1B1D" w:rsidRDefault="001F1B1D" w:rsidP="005A6C5B">
      <w:pPr>
        <w:spacing w:after="0" w:line="360" w:lineRule="auto"/>
        <w:ind w:left="350" w:hanging="260"/>
        <w:rPr>
          <w:rFonts w:ascii="Times New Roman" w:hAnsi="Times New Roman" w:cs="Times New Roman"/>
          <w:sz w:val="24"/>
          <w:szCs w:val="24"/>
        </w:rPr>
      </w:pPr>
      <w:r w:rsidRPr="001F1B1D">
        <w:rPr>
          <w:rFonts w:ascii="Times New Roman" w:eastAsia="Times New Roman" w:hAnsi="Times New Roman" w:cs="Times New Roman"/>
          <w:b/>
          <w:bCs/>
          <w:color w:val="181717"/>
          <w:sz w:val="26"/>
          <w:szCs w:val="26"/>
          <w:u w:color="000000"/>
        </w:rPr>
        <w:t>7.</w:t>
      </w:r>
      <w:r w:rsidRPr="001F1B1D">
        <w:rPr>
          <w:rFonts w:ascii="Times New Roman" w:eastAsia="Times New Roman" w:hAnsi="Times New Roman" w:cs="Times New Roman"/>
          <w:b/>
          <w:bCs/>
          <w:color w:val="181717"/>
          <w:sz w:val="26"/>
          <w:szCs w:val="26"/>
          <w:u w:color="000000"/>
        </w:rPr>
        <w:tab/>
      </w:r>
      <w:r w:rsidR="009C73A4" w:rsidRPr="001F1B1D">
        <w:rPr>
          <w:rFonts w:ascii="Times New Roman" w:eastAsia="Times New Roman" w:hAnsi="Times New Roman" w:cs="Times New Roman"/>
          <w:b/>
          <w:color w:val="181717"/>
          <w:sz w:val="24"/>
          <w:szCs w:val="24"/>
        </w:rPr>
        <w:t>Biểu đồ sau cho biết kết quả tham gia khảo sát của học sinh các lớp khối 5:</w:t>
      </w:r>
    </w:p>
    <w:p w:rsidR="006F3F2F" w:rsidRPr="001F1B1D" w:rsidRDefault="009C73A4" w:rsidP="005A6C5B">
      <w:pPr>
        <w:spacing w:after="0" w:line="360" w:lineRule="auto"/>
        <w:ind w:left="1055"/>
        <w:jc w:val="center"/>
        <w:rPr>
          <w:rFonts w:ascii="Times New Roman" w:hAnsi="Times New Roman" w:cs="Times New Roman"/>
          <w:sz w:val="24"/>
          <w:szCs w:val="24"/>
        </w:rPr>
      </w:pPr>
      <w:r w:rsidRPr="001F1B1D">
        <w:rPr>
          <w:rFonts w:ascii="Times New Roman" w:eastAsia="Times New Roman" w:hAnsi="Times New Roman" w:cs="Times New Roman"/>
          <w:b/>
          <w:color w:val="181717"/>
          <w:sz w:val="24"/>
          <w:szCs w:val="24"/>
        </w:rPr>
        <w:t>Viết tiếp vào chỗ chấm cho thích hợp:</w:t>
      </w:r>
    </w:p>
    <w:p w:rsidR="006F3F2F" w:rsidRPr="001F1B1D" w:rsidRDefault="001F1B1D" w:rsidP="005A6C5B">
      <w:pPr>
        <w:spacing w:after="0" w:line="360" w:lineRule="auto"/>
        <w:ind w:left="1922" w:right="47" w:hanging="267"/>
        <w:jc w:val="both"/>
        <w:rPr>
          <w:rFonts w:ascii="Times New Roman" w:hAnsi="Times New Roman" w:cs="Times New Roman"/>
          <w:sz w:val="24"/>
          <w:szCs w:val="24"/>
        </w:rPr>
      </w:pPr>
      <w:r w:rsidRPr="001F1B1D">
        <w:rPr>
          <w:rFonts w:ascii="Times New Roman" w:eastAsia="Times New Roman" w:hAnsi="Times New Roman" w:cs="Times New Roman"/>
          <w:color w:val="181717"/>
          <w:sz w:val="26"/>
          <w:szCs w:val="26"/>
          <w:u w:color="000000"/>
        </w:rPr>
        <w:t>a)</w:t>
      </w:r>
      <w:r w:rsidRPr="001F1B1D">
        <w:rPr>
          <w:rFonts w:ascii="Times New Roman" w:eastAsia="Times New Roman" w:hAnsi="Times New Roman" w:cs="Times New Roman"/>
          <w:color w:val="181717"/>
          <w:sz w:val="26"/>
          <w:szCs w:val="26"/>
          <w:u w:color="000000"/>
        </w:rPr>
        <w:tab/>
      </w:r>
      <w:r w:rsidR="009C73A4" w:rsidRPr="001F1B1D">
        <w:rPr>
          <w:rFonts w:ascii="Times New Roman" w:eastAsia="Times New Roman" w:hAnsi="Times New Roman" w:cs="Times New Roman"/>
          <w:color w:val="181717"/>
          <w:sz w:val="24"/>
          <w:szCs w:val="24"/>
        </w:rPr>
        <w:t>Lớp 5B có số học sinh tham gia khảo sát là ……%.</w:t>
      </w:r>
    </w:p>
    <w:p w:rsidR="006F3F2F" w:rsidRPr="001F1B1D" w:rsidRDefault="001F1B1D" w:rsidP="005A6C5B">
      <w:pPr>
        <w:spacing w:after="0" w:line="360" w:lineRule="auto"/>
        <w:ind w:right="47"/>
        <w:jc w:val="both"/>
        <w:rPr>
          <w:rFonts w:ascii="Times New Roman" w:hAnsi="Times New Roman" w:cs="Times New Roman"/>
          <w:sz w:val="24"/>
          <w:szCs w:val="24"/>
        </w:rPr>
      </w:pPr>
      <w:r w:rsidRPr="001F1B1D">
        <w:rPr>
          <w:rFonts w:ascii="Times New Roman" w:eastAsia="Times New Roman" w:hAnsi="Times New Roman" w:cs="Times New Roman"/>
          <w:color w:val="181717"/>
          <w:sz w:val="26"/>
          <w:szCs w:val="26"/>
          <w:u w:color="000000"/>
        </w:rPr>
        <w:t>b)</w:t>
      </w:r>
      <w:r w:rsidRPr="001F1B1D">
        <w:rPr>
          <w:rFonts w:ascii="Times New Roman" w:eastAsia="Times New Roman" w:hAnsi="Times New Roman" w:cs="Times New Roman"/>
          <w:color w:val="181717"/>
          <w:sz w:val="26"/>
          <w:szCs w:val="26"/>
          <w:u w:color="000000"/>
        </w:rPr>
        <w:tab/>
      </w:r>
      <w:r w:rsidR="009C73A4" w:rsidRPr="001F1B1D">
        <w:rPr>
          <w:rFonts w:ascii="Times New Roman" w:hAnsi="Times New Roman" w:cs="Times New Roman"/>
          <w:noProof/>
          <w:sz w:val="24"/>
          <w:szCs w:val="24"/>
        </w:rPr>
        <mc:AlternateContent>
          <mc:Choice Requires="wpg">
            <w:drawing>
              <wp:anchor distT="0" distB="0" distL="114300" distR="114300" simplePos="0" relativeHeight="251658240" behindDoc="0" locked="0" layoutInCell="1" allowOverlap="1" wp14:anchorId="0557234F" wp14:editId="7AF23003">
                <wp:simplePos x="0" y="0"/>
                <wp:positionH relativeFrom="column">
                  <wp:posOffset>190546</wp:posOffset>
                </wp:positionH>
                <wp:positionV relativeFrom="paragraph">
                  <wp:posOffset>277662</wp:posOffset>
                </wp:positionV>
                <wp:extent cx="1275258" cy="1275256"/>
                <wp:effectExtent l="0" t="0" r="0" b="0"/>
                <wp:wrapSquare wrapText="bothSides"/>
                <wp:docPr id="3233" name="Group 3233"/>
                <wp:cNvGraphicFramePr/>
                <a:graphic xmlns:a="http://schemas.openxmlformats.org/drawingml/2006/main">
                  <a:graphicData uri="http://schemas.microsoft.com/office/word/2010/wordprocessingGroup">
                    <wpg:wgp>
                      <wpg:cNvGrpSpPr/>
                      <wpg:grpSpPr>
                        <a:xfrm>
                          <a:off x="0" y="0"/>
                          <a:ext cx="1275258" cy="1275256"/>
                          <a:chOff x="0" y="0"/>
                          <a:chExt cx="1275258" cy="1275256"/>
                        </a:xfrm>
                      </wpg:grpSpPr>
                      <wps:wsp>
                        <wps:cNvPr id="369" name="Shape 369"/>
                        <wps:cNvSpPr/>
                        <wps:spPr>
                          <a:xfrm>
                            <a:off x="1" y="636179"/>
                            <a:ext cx="1102665" cy="639077"/>
                          </a:xfrm>
                          <a:custGeom>
                            <a:avLst/>
                            <a:gdLst/>
                            <a:ahLst/>
                            <a:cxnLst/>
                            <a:rect l="0" t="0" r="0" b="0"/>
                            <a:pathLst>
                              <a:path w="1102665" h="639077">
                                <a:moveTo>
                                  <a:pt x="38" y="0"/>
                                </a:moveTo>
                                <a:lnTo>
                                  <a:pt x="643153" y="0"/>
                                </a:lnTo>
                                <a:lnTo>
                                  <a:pt x="1102665" y="437464"/>
                                </a:lnTo>
                                <a:cubicBezTo>
                                  <a:pt x="986333" y="561492"/>
                                  <a:pt x="821093" y="639077"/>
                                  <a:pt x="637629" y="639077"/>
                                </a:cubicBezTo>
                                <a:cubicBezTo>
                                  <a:pt x="285483" y="639077"/>
                                  <a:pt x="0" y="353606"/>
                                  <a:pt x="0" y="1448"/>
                                </a:cubicBezTo>
                                <a:cubicBezTo>
                                  <a:pt x="0" y="965"/>
                                  <a:pt x="38" y="483"/>
                                  <a:pt x="38" y="0"/>
                                </a:cubicBezTo>
                                <a:close/>
                              </a:path>
                            </a:pathLst>
                          </a:custGeom>
                          <a:ln w="0" cap="flat">
                            <a:round/>
                          </a:ln>
                        </wps:spPr>
                        <wps:style>
                          <a:lnRef idx="0">
                            <a:srgbClr val="000000">
                              <a:alpha val="0"/>
                            </a:srgbClr>
                          </a:lnRef>
                          <a:fillRef idx="1">
                            <a:srgbClr val="A3A4A4"/>
                          </a:fillRef>
                          <a:effectRef idx="0">
                            <a:scrgbClr r="0" g="0" b="0"/>
                          </a:effectRef>
                          <a:fontRef idx="none"/>
                        </wps:style>
                        <wps:bodyPr/>
                      </wps:wsp>
                      <wps:wsp>
                        <wps:cNvPr id="370" name="Shape 370"/>
                        <wps:cNvSpPr/>
                        <wps:spPr>
                          <a:xfrm>
                            <a:off x="1" y="636179"/>
                            <a:ext cx="1102665" cy="639077"/>
                          </a:xfrm>
                          <a:custGeom>
                            <a:avLst/>
                            <a:gdLst/>
                            <a:ahLst/>
                            <a:cxnLst/>
                            <a:rect l="0" t="0" r="0" b="0"/>
                            <a:pathLst>
                              <a:path w="1102665" h="639077">
                                <a:moveTo>
                                  <a:pt x="643153" y="0"/>
                                </a:moveTo>
                                <a:lnTo>
                                  <a:pt x="38" y="0"/>
                                </a:lnTo>
                                <a:cubicBezTo>
                                  <a:pt x="38" y="483"/>
                                  <a:pt x="0" y="965"/>
                                  <a:pt x="0" y="1448"/>
                                </a:cubicBezTo>
                                <a:cubicBezTo>
                                  <a:pt x="0" y="353606"/>
                                  <a:pt x="285483" y="639077"/>
                                  <a:pt x="637629" y="639077"/>
                                </a:cubicBezTo>
                                <a:cubicBezTo>
                                  <a:pt x="821093" y="639077"/>
                                  <a:pt x="986333" y="561492"/>
                                  <a:pt x="1102665" y="437464"/>
                                </a:cubicBezTo>
                                <a:lnTo>
                                  <a:pt x="643153" y="0"/>
                                </a:lnTo>
                                <a:close/>
                              </a:path>
                            </a:pathLst>
                          </a:custGeom>
                          <a:ln w="12700" cap="flat">
                            <a:miter lim="100000"/>
                          </a:ln>
                        </wps:spPr>
                        <wps:style>
                          <a:lnRef idx="1">
                            <a:srgbClr val="181717"/>
                          </a:lnRef>
                          <a:fillRef idx="0">
                            <a:srgbClr val="000000">
                              <a:alpha val="0"/>
                            </a:srgbClr>
                          </a:fillRef>
                          <a:effectRef idx="0">
                            <a:scrgbClr r="0" g="0" b="0"/>
                          </a:effectRef>
                          <a:fontRef idx="none"/>
                        </wps:style>
                        <wps:bodyPr/>
                      </wps:wsp>
                      <wps:wsp>
                        <wps:cNvPr id="371" name="Shape 371"/>
                        <wps:cNvSpPr/>
                        <wps:spPr>
                          <a:xfrm>
                            <a:off x="84" y="0"/>
                            <a:ext cx="643369" cy="634454"/>
                          </a:xfrm>
                          <a:custGeom>
                            <a:avLst/>
                            <a:gdLst/>
                            <a:ahLst/>
                            <a:cxnLst/>
                            <a:rect l="0" t="0" r="0" b="0"/>
                            <a:pathLst>
                              <a:path w="643369" h="634454">
                                <a:moveTo>
                                  <a:pt x="637540" y="0"/>
                                </a:moveTo>
                                <a:cubicBezTo>
                                  <a:pt x="639496" y="0"/>
                                  <a:pt x="641426" y="140"/>
                                  <a:pt x="643369" y="153"/>
                                </a:cubicBezTo>
                                <a:lnTo>
                                  <a:pt x="643369" y="634454"/>
                                </a:lnTo>
                                <a:lnTo>
                                  <a:pt x="0" y="634454"/>
                                </a:lnTo>
                                <a:cubicBezTo>
                                  <a:pt x="1714" y="283770"/>
                                  <a:pt x="286461" y="0"/>
                                  <a:pt x="637540" y="0"/>
                                </a:cubicBezTo>
                                <a:close/>
                              </a:path>
                            </a:pathLst>
                          </a:custGeom>
                          <a:ln w="0" cap="flat">
                            <a:miter lim="100000"/>
                          </a:ln>
                        </wps:spPr>
                        <wps:style>
                          <a:lnRef idx="0">
                            <a:srgbClr val="000000">
                              <a:alpha val="0"/>
                            </a:srgbClr>
                          </a:lnRef>
                          <a:fillRef idx="1">
                            <a:srgbClr val="C9C9C9"/>
                          </a:fillRef>
                          <a:effectRef idx="0">
                            <a:scrgbClr r="0" g="0" b="0"/>
                          </a:effectRef>
                          <a:fontRef idx="none"/>
                        </wps:style>
                        <wps:bodyPr/>
                      </wps:wsp>
                      <wps:wsp>
                        <wps:cNvPr id="372" name="Shape 372"/>
                        <wps:cNvSpPr/>
                        <wps:spPr>
                          <a:xfrm>
                            <a:off x="84" y="0"/>
                            <a:ext cx="643369" cy="634454"/>
                          </a:xfrm>
                          <a:custGeom>
                            <a:avLst/>
                            <a:gdLst/>
                            <a:ahLst/>
                            <a:cxnLst/>
                            <a:rect l="0" t="0" r="0" b="0"/>
                            <a:pathLst>
                              <a:path w="643369" h="634454">
                                <a:moveTo>
                                  <a:pt x="0" y="634454"/>
                                </a:moveTo>
                                <a:lnTo>
                                  <a:pt x="643369" y="634454"/>
                                </a:lnTo>
                                <a:lnTo>
                                  <a:pt x="643369" y="153"/>
                                </a:lnTo>
                                <a:cubicBezTo>
                                  <a:pt x="641426" y="140"/>
                                  <a:pt x="639496" y="0"/>
                                  <a:pt x="637540" y="0"/>
                                </a:cubicBezTo>
                                <a:cubicBezTo>
                                  <a:pt x="286461" y="0"/>
                                  <a:pt x="1714" y="283770"/>
                                  <a:pt x="0" y="634454"/>
                                </a:cubicBezTo>
                                <a:close/>
                              </a:path>
                            </a:pathLst>
                          </a:custGeom>
                          <a:ln w="12700" cap="flat">
                            <a:miter lim="100000"/>
                          </a:ln>
                        </wps:spPr>
                        <wps:style>
                          <a:lnRef idx="1">
                            <a:srgbClr val="181717"/>
                          </a:lnRef>
                          <a:fillRef idx="0">
                            <a:srgbClr val="000000">
                              <a:alpha val="0"/>
                            </a:srgbClr>
                          </a:fillRef>
                          <a:effectRef idx="0">
                            <a:scrgbClr r="0" g="0" b="0"/>
                          </a:effectRef>
                          <a:fontRef idx="none"/>
                        </wps:style>
                        <wps:bodyPr/>
                      </wps:wsp>
                      <wps:wsp>
                        <wps:cNvPr id="373" name="Shape 373"/>
                        <wps:cNvSpPr/>
                        <wps:spPr>
                          <a:xfrm>
                            <a:off x="644635" y="180036"/>
                            <a:ext cx="630619" cy="894144"/>
                          </a:xfrm>
                          <a:custGeom>
                            <a:avLst/>
                            <a:gdLst/>
                            <a:ahLst/>
                            <a:cxnLst/>
                            <a:rect l="0" t="0" r="0" b="0"/>
                            <a:pathLst>
                              <a:path w="630619" h="894144">
                                <a:moveTo>
                                  <a:pt x="436817" y="0"/>
                                </a:moveTo>
                                <a:cubicBezTo>
                                  <a:pt x="556273" y="115888"/>
                                  <a:pt x="630619" y="278016"/>
                                  <a:pt x="630619" y="457594"/>
                                </a:cubicBezTo>
                                <a:cubicBezTo>
                                  <a:pt x="630619" y="626555"/>
                                  <a:pt x="564782" y="780047"/>
                                  <a:pt x="457517" y="894144"/>
                                </a:cubicBezTo>
                                <a:lnTo>
                                  <a:pt x="0" y="452336"/>
                                </a:lnTo>
                                <a:lnTo>
                                  <a:pt x="436817" y="0"/>
                                </a:lnTo>
                                <a:close/>
                              </a:path>
                            </a:pathLst>
                          </a:custGeom>
                          <a:ln w="0" cap="flat">
                            <a:miter lim="100000"/>
                          </a:ln>
                        </wps:spPr>
                        <wps:style>
                          <a:lnRef idx="0">
                            <a:srgbClr val="000000">
                              <a:alpha val="0"/>
                            </a:srgbClr>
                          </a:lnRef>
                          <a:fillRef idx="1">
                            <a:srgbClr val="F1EFEE"/>
                          </a:fillRef>
                          <a:effectRef idx="0">
                            <a:scrgbClr r="0" g="0" b="0"/>
                          </a:effectRef>
                          <a:fontRef idx="none"/>
                        </wps:style>
                        <wps:bodyPr/>
                      </wps:wsp>
                      <wps:wsp>
                        <wps:cNvPr id="374" name="Shape 374"/>
                        <wps:cNvSpPr/>
                        <wps:spPr>
                          <a:xfrm>
                            <a:off x="644635" y="180036"/>
                            <a:ext cx="630619" cy="894144"/>
                          </a:xfrm>
                          <a:custGeom>
                            <a:avLst/>
                            <a:gdLst/>
                            <a:ahLst/>
                            <a:cxnLst/>
                            <a:rect l="0" t="0" r="0" b="0"/>
                            <a:pathLst>
                              <a:path w="630619" h="894144">
                                <a:moveTo>
                                  <a:pt x="630619" y="457594"/>
                                </a:moveTo>
                                <a:cubicBezTo>
                                  <a:pt x="630619" y="278016"/>
                                  <a:pt x="556273" y="115888"/>
                                  <a:pt x="436817" y="0"/>
                                </a:cubicBezTo>
                                <a:lnTo>
                                  <a:pt x="0" y="452336"/>
                                </a:lnTo>
                                <a:lnTo>
                                  <a:pt x="457517" y="894144"/>
                                </a:lnTo>
                                <a:cubicBezTo>
                                  <a:pt x="564782" y="780047"/>
                                  <a:pt x="630619" y="626555"/>
                                  <a:pt x="630619" y="457594"/>
                                </a:cubicBezTo>
                                <a:close/>
                              </a:path>
                            </a:pathLst>
                          </a:custGeom>
                          <a:ln w="12700" cap="flat">
                            <a:miter lim="100000"/>
                          </a:ln>
                        </wps:spPr>
                        <wps:style>
                          <a:lnRef idx="1">
                            <a:srgbClr val="181717"/>
                          </a:lnRef>
                          <a:fillRef idx="0">
                            <a:srgbClr val="000000">
                              <a:alpha val="0"/>
                            </a:srgbClr>
                          </a:fillRef>
                          <a:effectRef idx="0">
                            <a:scrgbClr r="0" g="0" b="0"/>
                          </a:effectRef>
                          <a:fontRef idx="none"/>
                        </wps:style>
                        <wps:bodyPr/>
                      </wps:wsp>
                      <wps:wsp>
                        <wps:cNvPr id="3087" name="Rectangle 3087"/>
                        <wps:cNvSpPr/>
                        <wps:spPr>
                          <a:xfrm>
                            <a:off x="453127" y="981316"/>
                            <a:ext cx="187828" cy="158766"/>
                          </a:xfrm>
                          <a:prstGeom prst="rect">
                            <a:avLst/>
                          </a:prstGeom>
                          <a:ln>
                            <a:noFill/>
                          </a:ln>
                        </wps:spPr>
                        <wps:txbx>
                          <w:txbxContent>
                            <w:p w:rsidR="006F3F2F" w:rsidRDefault="009C73A4">
                              <w:r>
                                <w:rPr>
                                  <w:rFonts w:ascii="Arial" w:eastAsia="Arial" w:hAnsi="Arial" w:cs="Arial"/>
                                  <w:color w:val="181717"/>
                                  <w:sz w:val="20"/>
                                </w:rPr>
                                <w:t>35</w:t>
                              </w:r>
                            </w:p>
                          </w:txbxContent>
                        </wps:txbx>
                        <wps:bodyPr horzOverflow="overflow" vert="horz" lIns="0" tIns="0" rIns="0" bIns="0" rtlCol="0">
                          <a:noAutofit/>
                        </wps:bodyPr>
                      </wps:wsp>
                      <wps:wsp>
                        <wps:cNvPr id="3088" name="Rectangle 3088"/>
                        <wps:cNvSpPr/>
                        <wps:spPr>
                          <a:xfrm>
                            <a:off x="594351" y="981316"/>
                            <a:ext cx="150161" cy="158766"/>
                          </a:xfrm>
                          <a:prstGeom prst="rect">
                            <a:avLst/>
                          </a:prstGeom>
                          <a:ln>
                            <a:noFill/>
                          </a:ln>
                        </wps:spPr>
                        <wps:txbx>
                          <w:txbxContent>
                            <w:p w:rsidR="006F3F2F" w:rsidRDefault="009C73A4">
                              <w:r>
                                <w:rPr>
                                  <w:rFonts w:ascii="Arial" w:eastAsia="Arial" w:hAnsi="Arial" w:cs="Arial"/>
                                  <w:color w:val="181717"/>
                                  <w:sz w:val="20"/>
                                </w:rPr>
                                <w:t>%</w:t>
                              </w:r>
                            </w:p>
                          </w:txbxContent>
                        </wps:txbx>
                        <wps:bodyPr horzOverflow="overflow" vert="horz" lIns="0" tIns="0" rIns="0" bIns="0" rtlCol="0">
                          <a:noAutofit/>
                        </wps:bodyPr>
                      </wps:wsp>
                      <wps:wsp>
                        <wps:cNvPr id="376" name="Shape 376"/>
                        <wps:cNvSpPr/>
                        <wps:spPr>
                          <a:xfrm>
                            <a:off x="580752" y="568543"/>
                            <a:ext cx="59398" cy="64808"/>
                          </a:xfrm>
                          <a:custGeom>
                            <a:avLst/>
                            <a:gdLst/>
                            <a:ahLst/>
                            <a:cxnLst/>
                            <a:rect l="0" t="0" r="0" b="0"/>
                            <a:pathLst>
                              <a:path w="59398" h="64808">
                                <a:moveTo>
                                  <a:pt x="59398" y="0"/>
                                </a:moveTo>
                                <a:lnTo>
                                  <a:pt x="0" y="0"/>
                                </a:lnTo>
                                <a:lnTo>
                                  <a:pt x="0" y="64808"/>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77" name="Shape 377"/>
                        <wps:cNvSpPr/>
                        <wps:spPr>
                          <a:xfrm>
                            <a:off x="684834" y="589512"/>
                            <a:ext cx="46609" cy="87744"/>
                          </a:xfrm>
                          <a:custGeom>
                            <a:avLst/>
                            <a:gdLst/>
                            <a:ahLst/>
                            <a:cxnLst/>
                            <a:rect l="0" t="0" r="0" b="0"/>
                            <a:pathLst>
                              <a:path w="46609" h="87744">
                                <a:moveTo>
                                  <a:pt x="5347" y="87744"/>
                                </a:moveTo>
                                <a:lnTo>
                                  <a:pt x="46609" y="45021"/>
                                </a:lnTo>
                                <a:lnTo>
                                  <a:pt x="0" y="0"/>
                                </a:lnTo>
                              </a:path>
                            </a:pathLst>
                          </a:custGeom>
                          <a:ln w="6350" cap="flat">
                            <a:round/>
                          </a:ln>
                        </wps:spPr>
                        <wps:style>
                          <a:lnRef idx="1">
                            <a:srgbClr val="181717"/>
                          </a:lnRef>
                          <a:fillRef idx="0">
                            <a:srgbClr val="000000">
                              <a:alpha val="0"/>
                            </a:srgbClr>
                          </a:fillRef>
                          <a:effectRef idx="0">
                            <a:scrgbClr r="0" g="0" b="0"/>
                          </a:effectRef>
                          <a:fontRef idx="none"/>
                        </wps:style>
                        <wps:bodyPr/>
                      </wps:wsp>
                      <wps:wsp>
                        <wps:cNvPr id="378" name="Rectangle 378"/>
                        <wps:cNvSpPr/>
                        <wps:spPr>
                          <a:xfrm>
                            <a:off x="981431" y="501870"/>
                            <a:ext cx="137324" cy="236622"/>
                          </a:xfrm>
                          <a:prstGeom prst="rect">
                            <a:avLst/>
                          </a:prstGeom>
                          <a:ln>
                            <a:noFill/>
                          </a:ln>
                        </wps:spPr>
                        <wps:txbx>
                          <w:txbxContent>
                            <w:p w:rsidR="006F3F2F" w:rsidRDefault="009C73A4">
                              <w:r>
                                <w:rPr>
                                  <w:color w:val="181717"/>
                                  <w:w w:val="151"/>
                                  <w:sz w:val="20"/>
                                </w:rPr>
                                <w:t>C</w:t>
                              </w:r>
                            </w:p>
                          </w:txbxContent>
                        </wps:txbx>
                        <wps:bodyPr horzOverflow="overflow" vert="horz" lIns="0" tIns="0" rIns="0" bIns="0" rtlCol="0">
                          <a:noAutofit/>
                        </wps:bodyPr>
                      </wps:wsp>
                      <wps:wsp>
                        <wps:cNvPr id="379" name="Rectangle 379"/>
                        <wps:cNvSpPr/>
                        <wps:spPr>
                          <a:xfrm>
                            <a:off x="317221" y="247108"/>
                            <a:ext cx="124993" cy="236622"/>
                          </a:xfrm>
                          <a:prstGeom prst="rect">
                            <a:avLst/>
                          </a:prstGeom>
                          <a:ln>
                            <a:noFill/>
                          </a:ln>
                        </wps:spPr>
                        <wps:txbx>
                          <w:txbxContent>
                            <w:p w:rsidR="006F3F2F" w:rsidRDefault="009C73A4">
                              <w:r>
                                <w:rPr>
                                  <w:color w:val="181717"/>
                                  <w:w w:val="131"/>
                                  <w:sz w:val="20"/>
                                </w:rPr>
                                <w:t>A</w:t>
                              </w:r>
                            </w:p>
                          </w:txbxContent>
                        </wps:txbx>
                        <wps:bodyPr horzOverflow="overflow" vert="horz" lIns="0" tIns="0" rIns="0" bIns="0" rtlCol="0">
                          <a:noAutofit/>
                        </wps:bodyPr>
                      </wps:wsp>
                      <wps:wsp>
                        <wps:cNvPr id="380" name="Rectangle 380"/>
                        <wps:cNvSpPr/>
                        <wps:spPr>
                          <a:xfrm>
                            <a:off x="746735" y="142968"/>
                            <a:ext cx="96954" cy="236622"/>
                          </a:xfrm>
                          <a:prstGeom prst="rect">
                            <a:avLst/>
                          </a:prstGeom>
                          <a:ln>
                            <a:noFill/>
                          </a:ln>
                        </wps:spPr>
                        <wps:txbx>
                          <w:txbxContent>
                            <w:p w:rsidR="006F3F2F" w:rsidRDefault="009C73A4">
                              <w:r>
                                <w:rPr>
                                  <w:color w:val="181717"/>
                                  <w:w w:val="107"/>
                                  <w:sz w:val="20"/>
                                </w:rPr>
                                <w:t>B</w:t>
                              </w:r>
                            </w:p>
                          </w:txbxContent>
                        </wps:txbx>
                        <wps:bodyPr horzOverflow="overflow" vert="horz" lIns="0" tIns="0" rIns="0" bIns="0" rtlCol="0">
                          <a:noAutofit/>
                        </wps:bodyPr>
                      </wps:wsp>
                      <wps:wsp>
                        <wps:cNvPr id="381" name="Rectangle 381"/>
                        <wps:cNvSpPr/>
                        <wps:spPr>
                          <a:xfrm>
                            <a:off x="530327" y="763617"/>
                            <a:ext cx="125669" cy="236622"/>
                          </a:xfrm>
                          <a:prstGeom prst="rect">
                            <a:avLst/>
                          </a:prstGeom>
                          <a:ln>
                            <a:noFill/>
                          </a:ln>
                        </wps:spPr>
                        <wps:txbx>
                          <w:txbxContent>
                            <w:p w:rsidR="006F3F2F" w:rsidRDefault="009C73A4">
                              <w:r>
                                <w:rPr>
                                  <w:color w:val="181717"/>
                                  <w:w w:val="122"/>
                                  <w:sz w:val="20"/>
                                </w:rPr>
                                <w:t>D</w:t>
                              </w:r>
                            </w:p>
                          </w:txbxContent>
                        </wps:txbx>
                        <wps:bodyPr horzOverflow="overflow" vert="horz" lIns="0" tIns="0" rIns="0" bIns="0" rtlCol="0">
                          <a:noAutofit/>
                        </wps:bodyPr>
                      </wps:wsp>
                      <wps:wsp>
                        <wps:cNvPr id="382" name="Shape 382"/>
                        <wps:cNvSpPr/>
                        <wps:spPr>
                          <a:xfrm>
                            <a:off x="0" y="9"/>
                            <a:ext cx="1275258" cy="1275245"/>
                          </a:xfrm>
                          <a:custGeom>
                            <a:avLst/>
                            <a:gdLst/>
                            <a:ahLst/>
                            <a:cxnLst/>
                            <a:rect l="0" t="0" r="0" b="0"/>
                            <a:pathLst>
                              <a:path w="1275258" h="1275245">
                                <a:moveTo>
                                  <a:pt x="637629" y="1275245"/>
                                </a:moveTo>
                                <a:cubicBezTo>
                                  <a:pt x="989775" y="1275245"/>
                                  <a:pt x="1275258" y="989775"/>
                                  <a:pt x="1275258" y="637617"/>
                                </a:cubicBezTo>
                                <a:cubicBezTo>
                                  <a:pt x="1275258" y="285471"/>
                                  <a:pt x="989775" y="0"/>
                                  <a:pt x="637629" y="0"/>
                                </a:cubicBezTo>
                                <a:cubicBezTo>
                                  <a:pt x="285483" y="0"/>
                                  <a:pt x="0" y="285471"/>
                                  <a:pt x="0" y="637617"/>
                                </a:cubicBezTo>
                                <a:cubicBezTo>
                                  <a:pt x="0" y="989775"/>
                                  <a:pt x="285483" y="1275245"/>
                                  <a:pt x="637629" y="1275245"/>
                                </a:cubicBezTo>
                                <a:close/>
                              </a:path>
                            </a:pathLst>
                          </a:custGeom>
                          <a:ln w="12700" cap="flat">
                            <a:miter lim="100000"/>
                          </a:ln>
                        </wps:spPr>
                        <wps:style>
                          <a:lnRef idx="1">
                            <a:srgbClr val="181717"/>
                          </a:lnRef>
                          <a:fillRef idx="0">
                            <a:srgbClr val="000000">
                              <a:alpha val="0"/>
                            </a:srgbClr>
                          </a:fillRef>
                          <a:effectRef idx="0">
                            <a:scrgbClr r="0" g="0" b="0"/>
                          </a:effectRef>
                          <a:fontRef idx="none"/>
                        </wps:style>
                        <wps:bodyPr/>
                      </wps:wsp>
                    </wpg:wgp>
                  </a:graphicData>
                </a:graphic>
              </wp:anchor>
            </w:drawing>
          </mc:Choice>
          <mc:Fallback>
            <w:pict>
              <v:group id="Group 3233" o:spid="_x0000_s1220" style="position:absolute;left:0;text-align:left;margin-left:15pt;margin-top:21.85pt;width:100.4pt;height:100.4pt;z-index:251658240;mso-position-horizontal-relative:text;mso-position-vertical-relative:text" coordsize="12752,127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ey3BIggAABAzAAAOAAAAZHJzL2Uyb0RvYy54bWzsW21vm0gQ/n7S/Qfk71cDCwtYTapcm1Qn na5V2/sBBOMXCQMCEqf99Tc7swNswG5Ie6laJ5Fs2NfZ2Z1nn51Zv3x1t8us27Sqt0V+NnNe2DMr zZNiuc3XZ7N/P139Ec6suonzZZwVeXo2+5zWs1fnv//2cl8uUrfYFNkyrSxoJK8X+/JstmmacjGf 18km3cX1i6JMc8hcFdUubuC1Ws+XVbyH1nfZ3LVtOd8X1bKsiiSta0h9Q5mzc2x/tUqT5t1qVaeN lZ3NQLYGPyv8vFaf8/OX8WJdxeVmm2gx4kdIsYu3OXTaNvUmbmLrptoOmtptk6qoi1XzIil282K1 2iYpjgFG49j3RvO2Km5KHMt6sV+XrZpAtff09Ohmk39u31fWdnk2E64QMyuPdzBL2LGFKaCgfble QLm3VfmxfF/phDW9qTHfraqd+obRWHeo2s+tatO7xkog0XED3/VhMSSQRy+SlJ9sYIYG9ZLN5Vdq zrnjuZKvFWdfwkKqO13V36arj5u4THEKaqUD1pWMWFVYwBKQgIrBUq2a6kUNGhvRkTOzQA9SSCfA ivGiVZRju1L6pCgpIjsIVMvtaONFclM3b9MCVR7f/l03kA0Lb8lP8YafkrucHyuwhKM2UMaNqqea Uo/WHqaJRdkoUVESlb0rbtNPBRZs1LwJmFWecBCzy87yfjHpCceHFdYrygX4u8T22m6hpCcCT3pa AVwsubneJn+mX/qtR6EUav1CHV86XuTS4qIWQ9exI8rsNArjxO6kCKQL0wk1u0wYh9mL+UY13dD3 wkPNAthAi8IX0tYLnSpRuuN5oR6V2bL51q8SwaLAmaZErXUlwDAVcW04hqyoUygMGWqK2wecdizd LawsVysAhE1iQOVVFjcIbwBI+ZKayHJoQFkbLXF8aj5nqVoYWf4hXQGqIBqohLpaX7/OKus2VjiM f9henJWbWKdqfeiiKB22o+qvtlnWNulgVaPJC3HhXfA60YVVvRS3gLamTTUTLQ3tA4CmME7eDUAP bSXsucibtn4OexiK2Ruterwulp8RGVEhAD8KNJ8ChwKQnCBb4xAkwPSozgGtTguHRgDmEBbdg6xj wDJuZ2TF90ySEh9h2kOUOAotj0eso0B4FEIPgrIJWKxJwqiRGeECyWQsAtJgg4ZNPNptG6CP2XYH uxWhyiRwGkESJ3QCh7fccfzRKPI4SDslcAKWY4KTMwmcQq9jCx1BgkWl2BYSSSk8z2fYZxr6ZPyI JUF6hIKoDaPDHG0EIvA9ggbelrsipvVwhciLZH/obE2O51K6Aw3CQm8pjFYJEA5FscgEzKbZ7rgp 0iFynp4KuRR/U2kS3tA1FzA7oeJgPzRxbigC2o9YUDeUniTuaw5gqCOz5elw8b2h4puMfhxHRtDn daT+9QyeElS496ECCfyDecyvARUjhtZBBZvcYyyYkcoACG7QtDRu/iDWiAPo9FUTHjm1HcKDIxAy oiNzANOh4plZ4GHrZzr2wKnbZBa46z0YLqTnSQE+FmUPoW0LfUJnH4wUtnQ0xQgjDxi9RuSnpxha EqAYWpAxiuEJCay1Ywxwhu1ww7QOMm/fl25AngvH8cMQfRG8SfPoQTluENqO4b7oZXp+4EesGbMX 801Dih6K4hyu9H3Dm+FLLwhhD4BM6NL2kICzQKojPTxjNsxeGM6oN4IJzwenJsoPKuEC/E0FR3TH BaYjyc9JOq6cy6vLyxMkHUBTTRTB1XyqKHLItI9DSa/WEC2O4syI5X0fiz4AF61ZjxCRo/jTG+IQ uXqZxwDx2d3RuVUNx/Cv44u1Q9iCCU8+QLQlztdZagmVOsUj6/kC+CjuhFHoCN59mZo4IeyTHEbz w0Dy7sbUpKzIiW+ph7OZivuQp11HimAj5CKKSigvfrzIiytwsB90nTV313cUI8RNWwEkebytTVF9 eQfh31VWQLgAAkP4NFMRYehc5c6s7K8cgnCwNTb8UPHDNT9UTfa6wBAtiXNx0xSrrYpsoUedetMv T+het4EZjU0p8qUH7xPAkoRPXo/RKfWBY0E2RkaffkpxAZ3OlAbgQTM3/VYBD4qY+KENkWy0T19C AFCH39g+/UhE2jylF9oc5GPrfDLfpJZDuSZRjLFjgy4DnHvomOTNss+muRTn8Xe/TH/QlK8A52HR RjiSDQj09IDjiFft2aePl2kmXRI5cPEBbiPcM59p25sMIWJN7mE/jHxHx+nZfDwpbT54B8GPO3dr OdSxG8UYNR8Bx1R1YqUitHt2ZNm0Dt0glPZ828U4yMEjKZ1dTWt7tqJF/etQxWCMVkDiFKIIVAJu 1NBGZAMt1AEVtiRHBMIFQ1OswhVSumhpsIx4K2IW+P8QxRYVToMowi2uIU+kq10PponCCVxABoUo rhc4xB26uKfjepG6xPSDJrRdnKcxoSGA8OAsB4lTLBSurgXsZfbcSKIKuwmNZASx6x81n+19xROZ TzCs4XxOu4/gC1voo3mAVzfVaujm03F9yRcTnh5x6UbA6ZzjVLTAOMdBwhTjJJJ1//Lt4Jayhx6P 3rb5ZCc4uiQNRAFIKD6DKGM0tHcbjIuBHkDijoqablU6rkVhFAQ6BKZGTQPlkEvbOWxGuiSudarb z1XdQ3CGujQ7Mt+GVdUltwBNkLvtCaXpDNXqjZFpsdm4+UaVenfojMZo5oedU/rE8ehlRMrsqajX eW9WeJy98fRyYc7McUwPQEFrz5fkAJL52q8ymNUjb/Di7wrgZxdoTPonIup3Hf13dEl2P2Q5/w8A AP//AwBQSwMEFAAGAAgAAAAhADz3WaHgAAAACQEAAA8AAABkcnMvZG93bnJldi54bWxMj8FKw0AQ hu+C77CM4M3upkm1xGxKKeqpCG0F6W2bTJPQ7GzIbpP07R1PepvhH/75vmw12VYM2PvGkYZopkAg Fa5sqNLwdXh/WoLwwVBpWkeo4YYeVvn9XWbS0o20w2EfKsEl5FOjoQ6hS6X0RY3W+JnrkDg7u96a wGtfybI3I5fbVs6VepbWNMQfatPhpsbisr9aDR+jGddx9DZsL+fN7XhYfH5vI9T68WFav4IIOIW/ Y/jFZ3TImenkrlR60WqIFasEDUn8AoLzeaxY5cRDkixA5pn8b5D/AAAA//8DAFBLAQItABQABgAI AAAAIQC2gziS/gAAAOEBAAATAAAAAAAAAAAAAAAAAAAAAABbQ29udGVudF9UeXBlc10ueG1sUEsB Ai0AFAAGAAgAAAAhADj9If/WAAAAlAEAAAsAAAAAAAAAAAAAAAAALwEAAF9yZWxzLy5yZWxzUEsB Ai0AFAAGAAgAAAAhAPV7LcEiCAAAEDMAAA4AAAAAAAAAAAAAAAAALgIAAGRycy9lMm9Eb2MueG1s UEsBAi0AFAAGAAgAAAAhADz3WaHgAAAACQEAAA8AAAAAAAAAAAAAAAAAfAoAAGRycy9kb3ducmV2 LnhtbFBLBQYAAAAABAAEAPMAAACJCwAAAAA= ">
                <v:shape id="Shape 369" o:spid="_x0000_s1221" style="position:absolute;top:6361;width:11026;height:6391;visibility:visible;mso-wrap-style:square;v-text-anchor:top" coordsize="1102665,6390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Imm8MA AADcAAAADwAAAGRycy9kb3ducmV2LnhtbESPT4vCMBTE74LfITzBm6Yq1No1iiyseBDBP+D1bfO2 Ldu81CZq/fZGEDwOM/MbZr5sTSVu1LjSsoLRMAJBnFldcq7gdPwZJCCcR9ZYWSYFD3KwXHQ7c0y1 vfOebgefiwBhl6KCwvs6ldJlBRl0Q1sTB+/PNgZ9kE0udYP3ADeVHEdRLA2WHBYKrOm7oOz/cDUK ztM2P+20S2bmd5+sx5d4a+1FqX6vXX2B8NT6T/jd3mgFk3gGrzPhCMjFEwAA//8DAFBLAQItABQA BgAIAAAAIQDw94q7/QAAAOIBAAATAAAAAAAAAAAAAAAAAAAAAABbQ29udGVudF9UeXBlc10ueG1s UEsBAi0AFAAGAAgAAAAhADHdX2HSAAAAjwEAAAsAAAAAAAAAAAAAAAAALgEAAF9yZWxzLy5yZWxz UEsBAi0AFAAGAAgAAAAhADMvBZ5BAAAAOQAAABAAAAAAAAAAAAAAAAAAKQIAAGRycy9zaGFwZXht bC54bWxQSwECLQAUAAYACAAAACEAeiImm8MAAADcAAAADwAAAAAAAAAAAAAAAACYAgAAZHJzL2Rv d25yZXYueG1sUEsFBgAAAAAEAAQA9QAAAIgDAAAAAA== " path="m38,l643153,r459512,437464c986333,561492,821093,639077,637629,639077,285483,639077,,353606,,1448,,965,38,483,38,xe" fillcolor="#a3a4a4" stroked="f" strokeweight="0">
                  <v:path arrowok="t" textboxrect="0,0,1102665,639077"/>
                </v:shape>
                <v:shape id="Shape 370" o:spid="_x0000_s1222" style="position:absolute;top:6361;width:11026;height:6391;visibility:visible;mso-wrap-style:square;v-text-anchor:top" coordsize="1102665,6390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j+6sQA AADcAAAADwAAAGRycy9kb3ducmV2LnhtbERPz2vCMBS+D/wfwht4KZo6YW61qchA6EEGcw709tY8 m87mpTRR63+/HAY7fny/89VgW3Gl3jeOFcymKQjiyumGawX7z83kBYQPyBpbx6TgTh5Wxeghx0y7 G3/QdRdqEUPYZ6jAhNBlUvrKkEU/dR1x5E6utxgi7Gupe7zFcNvKpzR9lhYbjg0GO3ozVJ13F6tg k+Bhm76+l1+l/T4etj+JsUOi1PhxWC9BBBrCv/jPXWoF80WcH8/EIyCLXwAAAP//AwBQSwECLQAU AAYACAAAACEA8PeKu/0AAADiAQAAEwAAAAAAAAAAAAAAAAAAAAAAW0NvbnRlbnRfVHlwZXNdLnht bFBLAQItABQABgAIAAAAIQAx3V9h0gAAAI8BAAALAAAAAAAAAAAAAAAAAC4BAABfcmVscy8ucmVs c1BLAQItABQABgAIAAAAIQAzLwWeQQAAADkAAAAQAAAAAAAAAAAAAAAAACkCAABkcnMvc2hhcGV4 bWwueG1sUEsBAi0AFAAGAAgAAAAhANlI/urEAAAA3AAAAA8AAAAAAAAAAAAAAAAAmAIAAGRycy9k b3ducmV2LnhtbFBLBQYAAAAABAAEAPUAAACJAwAAAAA= " path="m643153,l38,c38,483,,965,,1448,,353606,285483,639077,637629,639077v183464,,348704,-77585,465036,-201613l643153,xe" filled="f" strokecolor="#181717" strokeweight="1pt">
                  <v:stroke miterlimit="1" joinstyle="miter"/>
                  <v:path arrowok="t" textboxrect="0,0,1102665,639077"/>
                </v:shape>
                <v:shape id="Shape 371" o:spid="_x0000_s1223" style="position:absolute;width:6434;height:6344;visibility:visible;mso-wrap-style:square;v-text-anchor:top" coordsize="643369,6344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UL6cUA AADcAAAADwAAAGRycy9kb3ducmV2LnhtbESPQWvCQBSE7wX/w/IEb3WjQpToKtpS8OJBW8XjI/tM otm3YXebxH/fLRR6HGbmG2a16U0tWnK+sqxgMk5AEOdWV1wo+Pr8eF2A8AFZY22ZFDzJw2Y9eFlh pm3HR2pPoRARwj5DBWUITSalz0sy6Me2IY7ezTqDIUpXSO2wi3BTy2mSpNJgxXGhxIbeSsofp2+j 4H49Hmynd+/tfOYuebrF8/SWKjUa9tsliEB9+A//tfdawWw+gd8z8QjI9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NQvpxQAAANwAAAAPAAAAAAAAAAAAAAAAAJgCAABkcnMv ZG93bnJldi54bWxQSwUGAAAAAAQABAD1AAAAigMAAAAA " path="m637540,v1956,,3886,140,5829,153l643369,634454,,634454c1714,283770,286461,,637540,xe" fillcolor="#c9c9c9" stroked="f" strokeweight="0">
                  <v:stroke miterlimit="1" joinstyle="miter"/>
                  <v:path arrowok="t" textboxrect="0,0,643369,634454"/>
                </v:shape>
                <v:shape id="Shape 372" o:spid="_x0000_s1224" style="position:absolute;width:6434;height:6344;visibility:visible;mso-wrap-style:square;v-text-anchor:top" coordsize="643369,6344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lyk8UA AADcAAAADwAAAGRycy9kb3ducmV2LnhtbESPX2vCQBDE3wv9DscW+lYv2qIlekopFKTQh/qnz2tu TUJze8ndqqmf3isIPg4z8xtmtuhdo44UYu3ZwHCQgSIuvK25NLBZfzy9goqCbLHxTAb+KMJifn83 w9z6E3/TcSWlShCOORqoRNpc61hU5DAOfEucvL0PDiXJUGob8JTgrtGjLBtrhzWnhQpbeq+o+F0d nIHtRrr2vHvpqFt/DXeB7edPLcY8PvRvU1BCvdzC1/bSGniejOD/TDoCe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5mXKTxQAAANwAAAAPAAAAAAAAAAAAAAAAAJgCAABkcnMv ZG93bnJldi54bWxQSwUGAAAAAAQABAD1AAAAigMAAAAA " path="m,634454r643369,l643369,153c641426,140,639496,,637540,,286461,,1714,283770,,634454xe" filled="f" strokecolor="#181717" strokeweight="1pt">
                  <v:stroke miterlimit="1" joinstyle="miter"/>
                  <v:path arrowok="t" textboxrect="0,0,643369,634454"/>
                </v:shape>
                <v:shape id="Shape 373" o:spid="_x0000_s1225" style="position:absolute;left:6446;top:1800;width:6306;height:8941;visibility:visible;mso-wrap-style:square;v-text-anchor:top" coordsize="630619,894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xUJcYA AADcAAAADwAAAGRycy9kb3ducmV2LnhtbESPW2sCMRSE34X+h3AKvmnWSlfZmpVSFKRSixfw9bA5 3Us3J0sSdf33TaHQx2FmvmEWy9604krO15YVTMYJCOLC6ppLBafjejQH4QOyxtYyKbiTh2X+MFhg pu2N93Q9hFJECPsMFVQhdJmUvqjIoB/bjjh6X9YZDFG6UmqHtwg3rXxKklQarDkuVNjRW0XF9+Fi FBS4/UzObveRrvpmgqtZ2uyf35UaPvavLyAC9eE//NfeaAXT2RR+z8QjIPMfAAAA//8DAFBLAQIt ABQABgAIAAAAIQDw94q7/QAAAOIBAAATAAAAAAAAAAAAAAAAAAAAAABbQ29udGVudF9UeXBlc10u eG1sUEsBAi0AFAAGAAgAAAAhADHdX2HSAAAAjwEAAAsAAAAAAAAAAAAAAAAALgEAAF9yZWxzLy5y ZWxzUEsBAi0AFAAGAAgAAAAhADMvBZ5BAAAAOQAAABAAAAAAAAAAAAAAAAAAKQIAAGRycy9zaGFw ZXhtbC54bWxQSwECLQAUAAYACAAAACEAmHxUJcYAAADcAAAADwAAAAAAAAAAAAAAAACYAgAAZHJz L2Rvd25yZXYueG1sUEsFBgAAAAAEAAQA9QAAAIsDAAAAAA== " path="m436817,c556273,115888,630619,278016,630619,457594v,168961,-65837,322453,-173102,436550l,452336,436817,xe" fillcolor="#f1efee" stroked="f" strokeweight="0">
                  <v:stroke miterlimit="1" joinstyle="miter"/>
                  <v:path arrowok="t" textboxrect="0,0,630619,894144"/>
                </v:shape>
                <v:shape id="Shape 374" o:spid="_x0000_s1226" style="position:absolute;left:6446;top:1800;width:6306;height:8941;visibility:visible;mso-wrap-style:square;v-text-anchor:top" coordsize="630619,8941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HYUcYA AADcAAAADwAAAGRycy9kb3ducmV2LnhtbESPT2vCQBTE7wW/w/IEb3UTW6xGV5GC1tqTfw4eH9ln Esy+DbsbTfvpuwWhx2FmfsPMl52pxY2crywrSIcJCOLc6ooLBafj+nkCwgdkjbVlUvBNHpaL3tMc M23vvKfbIRQiQthnqKAMocmk9HlJBv3QNsTRu1hnMETpCqkd3iPc1HKUJGNpsOK4UGJD7yXl10Nr FOzGrTtv059dil+bz1H7oX27nio16HerGYhAXfgPP9pbreDl7RX+zsQjIBe/AAAA//8DAFBLAQIt ABQABgAIAAAAIQDw94q7/QAAAOIBAAATAAAAAAAAAAAAAAAAAAAAAABbQ29udGVudF9UeXBlc10u eG1sUEsBAi0AFAAGAAgAAAAhADHdX2HSAAAAjwEAAAsAAAAAAAAAAAAAAAAALgEAAF9yZWxzLy5y ZWxzUEsBAi0AFAAGAAgAAAAhADMvBZ5BAAAAOQAAABAAAAAAAAAAAAAAAAAAKQIAAGRycy9zaGFw ZXhtbC54bWxQSwECLQAUAAYACAAAACEAXBHYUcYAAADcAAAADwAAAAAAAAAAAAAAAACYAgAAZHJz L2Rvd25yZXYueG1sUEsFBgAAAAAEAAQA9QAAAIsDAAAAAA== " path="m630619,457594c630619,278016,556273,115888,436817,l,452336,457517,894144c564782,780047,630619,626555,630619,457594xe" filled="f" strokecolor="#181717" strokeweight="1pt">
                  <v:stroke miterlimit="1" joinstyle="miter"/>
                  <v:path arrowok="t" textboxrect="0,0,630619,894144"/>
                </v:shape>
                <v:rect id="Rectangle 3087" o:spid="_x0000_s1227" style="position:absolute;left:4531;top:9813;width:1878;height:1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C3D8cA AADdAAAADwAAAGRycy9kb3ducmV2LnhtbESPT2vCQBTE7wW/w/KE3uqmFmyM2Yj4Bz3WWLC9PbLP JDT7NmRXE/vpu4VCj8PM/IZJl4NpxI06V1tW8DyJQBAXVtdcKng/7Z5iEM4ja2wsk4I7OVhmo4cU E217PtIt96UIEHYJKqi8bxMpXVGRQTexLXHwLrYz6IPsSqk77APcNHIaRTNpsOawUGFL64qKr/xq FOzjdvVxsN992Ww/9+e383xzmnulHsfDagHC0+D/w3/tg1bwEsWv8PsmPAGZ/QAAAP//AwBQSwEC LQAUAAYACAAAACEA8PeKu/0AAADiAQAAEwAAAAAAAAAAAAAAAAAAAAAAW0NvbnRlbnRfVHlwZXNd LnhtbFBLAQItABQABgAIAAAAIQAx3V9h0gAAAI8BAAALAAAAAAAAAAAAAAAAAC4BAABfcmVscy8u cmVsc1BLAQItABQABgAIAAAAIQAzLwWeQQAAADkAAAAQAAAAAAAAAAAAAAAAACkCAABkcnMvc2hh cGV4bWwueG1sUEsBAi0AFAAGAAgAAAAhANogtw/HAAAA3QAAAA8AAAAAAAAAAAAAAAAAmAIAAGRy cy9kb3ducmV2LnhtbFBLBQYAAAAABAAEAPUAAACMAwAAAAA= " filled="f" stroked="f">
                  <v:textbox inset="0,0,0,0">
                    <w:txbxContent>
                      <w:p w:rsidR="006F3F2F" w:rsidRDefault="009C73A4">
                        <w:r>
                          <w:rPr>
                            <w:rFonts w:ascii="Arial" w:eastAsia="Arial" w:hAnsi="Arial" w:cs="Arial"/>
                            <w:color w:val="181717"/>
                            <w:sz w:val="20"/>
                          </w:rPr>
                          <w:t>35</w:t>
                        </w:r>
                      </w:p>
                    </w:txbxContent>
                  </v:textbox>
                </v:rect>
                <v:rect id="Rectangle 3088" o:spid="_x0000_s1228" style="position:absolute;left:5943;top:9813;width:1502;height:15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8jfcMA AADdAAAADwAAAGRycy9kb3ducmV2LnhtbERPz2vCMBS+D/wfwht4m+k2kFqNIm6jPW4qqLdH82yL yUtpMlv965fDwOPH93uxGqwRV+p841jB6yQBQVw63XClYL/7eklB+ICs0TgmBTfysFqOnhaYadfz D123oRIxhH2GCuoQ2kxKX9Zk0U9cSxy5s+sshgi7SuoO+xhujXxLkqm02HBsqLGlTU3lZftrFeRp uz4W7t5X5vOUH74Ps4/dLCg1fh7WcxCBhvAQ/7sLreA9SePc+CY+Abn8AwAA//8DAFBLAQItABQA BgAIAAAAIQDw94q7/QAAAOIBAAATAAAAAAAAAAAAAAAAAAAAAABbQ29udGVudF9UeXBlc10ueG1s UEsBAi0AFAAGAAgAAAAhADHdX2HSAAAAjwEAAAsAAAAAAAAAAAAAAAAALgEAAF9yZWxzLy5yZWxz UEsBAi0AFAAGAAgAAAAhADMvBZ5BAAAAOQAAABAAAAAAAAAAAAAAAAAAKQIAAGRycy9zaGFwZXht bC54bWxQSwECLQAUAAYACAAAACEAq78jfcMAAADdAAAADwAAAAAAAAAAAAAAAACYAgAAZHJzL2Rv d25yZXYueG1sUEsFBgAAAAAEAAQA9QAAAIgDAAAAAA== " filled="f" stroked="f">
                  <v:textbox inset="0,0,0,0">
                    <w:txbxContent>
                      <w:p w:rsidR="006F3F2F" w:rsidRDefault="009C73A4">
                        <w:r>
                          <w:rPr>
                            <w:rFonts w:ascii="Arial" w:eastAsia="Arial" w:hAnsi="Arial" w:cs="Arial"/>
                            <w:color w:val="181717"/>
                            <w:sz w:val="20"/>
                          </w:rPr>
                          <w:t>%</w:t>
                        </w:r>
                      </w:p>
                    </w:txbxContent>
                  </v:textbox>
                </v:rect>
                <v:shape id="Shape 376" o:spid="_x0000_s1229" style="position:absolute;left:5807;top:5685;width:594;height:648;visibility:visible;mso-wrap-style:square;v-text-anchor:top" coordsize="59398,648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25i8QA AADcAAAADwAAAGRycy9kb3ducmV2LnhtbESPQWsCMRSE7wX/Q3iCN01UqrIaxRaL9iJohV6fm9fd pZuXJYm67a83BaHHYWa+YRar1tbiSj5UjjUMBwoEce5MxYWG08dbfwYiRGSDtWPS8EMBVsvO0wIz 4258oOsxFiJBOGSooYyxyaQMeUkWw8A1xMn7ct5iTNIX0ni8Jbit5UipibRYcVoosaHXkvLv48Vq CPZ3O/ObZ/9yVqdPVuPL+2i717rXbddzEJHa+B9+tHdGw3g6gb8z6QjI5R0AAP//AwBQSwECLQAU AAYACAAAACEA8PeKu/0AAADiAQAAEwAAAAAAAAAAAAAAAAAAAAAAW0NvbnRlbnRfVHlwZXNdLnht bFBLAQItABQABgAIAAAAIQAx3V9h0gAAAI8BAAALAAAAAAAAAAAAAAAAAC4BAABfcmVscy8ucmVs c1BLAQItABQABgAIAAAAIQAzLwWeQQAAADkAAAAQAAAAAAAAAAAAAAAAACkCAABkcnMvc2hhcGV4 bWwueG1sUEsBAi0AFAAGAAgAAAAhAFntuYvEAAAA3AAAAA8AAAAAAAAAAAAAAAAAmAIAAGRycy9k b3ducmV2LnhtbFBLBQYAAAAABAAEAPUAAACJAwAAAAA= " path="m59398,l,,,64808e" filled="f" strokecolor="#181717" strokeweight=".5pt">
                  <v:path arrowok="t" textboxrect="0,0,59398,64808"/>
                </v:shape>
                <v:shape id="Shape 377" o:spid="_x0000_s1230" style="position:absolute;left:6848;top:5895;width:466;height:877;visibility:visible;mso-wrap-style:square;v-text-anchor:top" coordsize="46609,877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LC6sYA AADcAAAADwAAAGRycy9kb3ducmV2LnhtbESPT2vCQBTE74V+h+UVvBTdWPFfdJWSUmj1ZFrw+sg+ s8Hs25BdNfrpuwXB4zAzv2GW687W4kytrxwrGA4SEMSF0xWXCn5/PvszED4ga6wdk4IreVivnp+W mGp34R2d81CKCGGfogITQpNK6QtDFv3ANcTRO7jWYoiyLaVu8RLhtpZvSTKRFiuOCwYbygwVx/xk FTSvt/12uM2+s5zGuw1NPoyc35TqvXTvCxCBuvAI39tfWsFoOoX/M/EI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9rLC6sYAAADcAAAADwAAAAAAAAAAAAAAAACYAgAAZHJz L2Rvd25yZXYueG1sUEsFBgAAAAAEAAQA9QAAAIsDAAAAAA== " path="m5347,87744l46609,45021,,e" filled="f" strokecolor="#181717" strokeweight=".5pt">
                  <v:path arrowok="t" textboxrect="0,0,46609,87744"/>
                </v:shape>
                <v:rect id="Rectangle 378" o:spid="_x0000_s1231" style="position:absolute;left:9814;top:5018;width:1373;height:2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90MEA AADcAAAADwAAAGRycy9kb3ducmV2LnhtbERPy4rCMBTdC/5DuII7TR3B0WoUcRRd+gJ1d2mubbG5 KU20nfl6sxhweTjv2aIxhXhR5XLLCgb9CARxYnXOqYLzadMbg3AeWWNhmRT8koPFvN2aYaxtzQd6 HX0qQgi7GBVk3pexlC7JyKDr25I4cHdbGfQBVqnUFdYh3BTyK4pG0mDOoSHDklYZJY/j0yjYjsvl dWf/6rRY37aX/WXyc5p4pbqdZjkF4anxH/G/e6cVDL/D2nAmHAE5fwMAAP//AwBQSwECLQAUAAYA CAAAACEA8PeKu/0AAADiAQAAEwAAAAAAAAAAAAAAAAAAAAAAW0NvbnRlbnRfVHlwZXNdLnhtbFBL AQItABQABgAIAAAAIQAx3V9h0gAAAI8BAAALAAAAAAAAAAAAAAAAAC4BAABfcmVscy8ucmVsc1BL AQItABQABgAIAAAAIQAzLwWeQQAAADkAAAAQAAAAAAAAAAAAAAAAACkCAABkcnMvc2hhcGV4bWwu eG1sUEsBAi0AFAAGAAgAAAAhAMSP/dDBAAAA3AAAAA8AAAAAAAAAAAAAAAAAmAIAAGRycy9kb3du cmV2LnhtbFBLBQYAAAAABAAEAPUAAACGAwAAAAA= " filled="f" stroked="f">
                  <v:textbox inset="0,0,0,0">
                    <w:txbxContent>
                      <w:p w:rsidR="006F3F2F" w:rsidRDefault="009C73A4">
                        <w:r>
                          <w:rPr>
                            <w:color w:val="181717"/>
                            <w:w w:val="151"/>
                            <w:sz w:val="20"/>
                          </w:rPr>
                          <w:t>C</w:t>
                        </w:r>
                      </w:p>
                    </w:txbxContent>
                  </v:textbox>
                </v:rect>
                <v:rect id="Rectangle 379" o:spid="_x0000_s1232" style="position:absolute;left:3172;top:2471;width:1250;height:2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NYS8UA AADcAAAADwAAAGRycy9kb3ducmV2LnhtbESPT2vCQBTE74V+h+UVvNWNFaqJriJV0WP9A+rtkX0m wezbkF1N6qd3C4LHYWZ+w4ynrSnFjWpXWFbQ60YgiFOrC84U7HfLzyEI55E1lpZJwR85mE7e38aY aNvwhm5bn4kAYZeggtz7KpHSpTkZdF1bEQfvbGuDPsg6k7rGJsBNKb+i6FsaLDgs5FjRT07pZXs1 ClbDanZc23uTlYvT6vB7iOe72CvV+WhnIxCeWv8KP9trraA/iOH/TDgCcvIAAAD//wMAUEsBAi0A FAAGAAgAAAAhAPD3irv9AAAA4gEAABMAAAAAAAAAAAAAAAAAAAAAAFtDb250ZW50X1R5cGVzXS54 bWxQSwECLQAUAAYACAAAACEAMd1fYdIAAACPAQAACwAAAAAAAAAAAAAAAAAuAQAAX3JlbHMvLnJl bHNQSwECLQAUAAYACAAAACEAMy8FnkEAAAA5AAAAEAAAAAAAAAAAAAAAAAApAgAAZHJzL3NoYXBl eG1sLnhtbFBLAQItABQABgAIAAAAIQCrw1hLxQAAANwAAAAPAAAAAAAAAAAAAAAAAJgCAABkcnMv ZG93bnJldi54bWxQSwUGAAAAAAQABAD1AAAAigMAAAAA " filled="f" stroked="f">
                  <v:textbox inset="0,0,0,0">
                    <w:txbxContent>
                      <w:p w:rsidR="006F3F2F" w:rsidRDefault="009C73A4">
                        <w:r>
                          <w:rPr>
                            <w:color w:val="181717"/>
                            <w:w w:val="131"/>
                            <w:sz w:val="20"/>
                          </w:rPr>
                          <w:t>A</w:t>
                        </w:r>
                      </w:p>
                    </w:txbxContent>
                  </v:textbox>
                </v:rect>
                <v:rect id="Rectangle 380" o:spid="_x0000_s1233" style="position:absolute;left:7467;top:1429;width:969;height:2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yB8cEA AADcAAAADwAAAGRycy9kb3ducmV2LnhtbERPy4rCMBTdC/5DuII7TVWQ2jGK+ECXjgo6u0tzpy3T 3JQm2urXm8WAy8N5z5etKcWDaldYVjAaRiCIU6sLzhRczrtBDMJ5ZI2lZVLwJAfLRbczx0Tbhr/p cfKZCCHsElSQe18lUro0J4NuaCviwP3a2qAPsM6krrEJ4aaU4yiaSoMFh4YcK1rnlP6d7kbBPq5W t4N9NVm5/dlfj9fZ5jzzSvV77eoLhKfWf8T/7oNWMInD/HAmHAG5eAMAAP//AwBQSwECLQAUAAYA CAAAACEA8PeKu/0AAADiAQAAEwAAAAAAAAAAAAAAAAAAAAAAW0NvbnRlbnRfVHlwZXNdLnhtbFBL AQItABQABgAIAAAAIQAx3V9h0gAAAI8BAAALAAAAAAAAAAAAAAAAAC4BAABfcmVscy8ucmVsc1BL AQItABQABgAIAAAAIQAzLwWeQQAAADkAAAAQAAAAAAAAAAAAAAAAACkCAABkcnMvc2hhcGV4bWwu eG1sUEsBAi0AFAAGAAgAAAAhAA8sgfHBAAAA3AAAAA8AAAAAAAAAAAAAAAAAmAIAAGRycy9kb3du cmV2LnhtbFBLBQYAAAAABAAEAPUAAACGAwAAAAA= " filled="f" stroked="f">
                  <v:textbox inset="0,0,0,0">
                    <w:txbxContent>
                      <w:p w:rsidR="006F3F2F" w:rsidRDefault="009C73A4">
                        <w:r>
                          <w:rPr>
                            <w:color w:val="181717"/>
                            <w:w w:val="107"/>
                            <w:sz w:val="20"/>
                          </w:rPr>
                          <w:t>B</w:t>
                        </w:r>
                      </w:p>
                    </w:txbxContent>
                  </v:textbox>
                </v:rect>
                <v:rect id="Rectangle 381" o:spid="_x0000_s1234" style="position:absolute;left:5303;top:7636;width:1256;height:2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AkasQA AADcAAAADwAAAGRycy9kb3ducmV2LnhtbESPQYvCMBSE74L/ITxhb5q6wlKrUcRV9OiqoN4ezbMt Ni+liba7v94sCB6HmfmGmc5bU4oH1a6wrGA4iEAQp1YXnCk4Htb9GITzyBpLy6TglxzMZ93OFBNt G/6hx95nIkDYJagg975KpHRpTgbdwFbEwbva2qAPss6krrEJcFPKzyj6kgYLDgs5VrTMKb3t70bB Jq4W5639a7Jyddmcdqfx92HslfrotYsJCE+tf4df7a1WMIqH8H8mHAE5ewIAAP//AwBQSwECLQAU AAYACAAAACEA8PeKu/0AAADiAQAAEwAAAAAAAAAAAAAAAAAAAAAAW0NvbnRlbnRfVHlwZXNdLnht bFBLAQItABQABgAIAAAAIQAx3V9h0gAAAI8BAAALAAAAAAAAAAAAAAAAAC4BAABfcmVscy8ucmVs c1BLAQItABQABgAIAAAAIQAzLwWeQQAAADkAAAAQAAAAAAAAAAAAAAAAACkCAABkcnMvc2hhcGV4 bWwueG1sUEsBAi0AFAAGAAgAAAAhAGBgJGrEAAAA3AAAAA8AAAAAAAAAAAAAAAAAmAIAAGRycy9k b3ducmV2LnhtbFBLBQYAAAAABAAEAPUAAACJAwAAAAA= " filled="f" stroked="f">
                  <v:textbox inset="0,0,0,0">
                    <w:txbxContent>
                      <w:p w:rsidR="006F3F2F" w:rsidRDefault="009C73A4">
                        <w:r>
                          <w:rPr>
                            <w:color w:val="181717"/>
                            <w:w w:val="122"/>
                            <w:sz w:val="20"/>
                          </w:rPr>
                          <w:t>D</w:t>
                        </w:r>
                      </w:p>
                    </w:txbxContent>
                  </v:textbox>
                </v:rect>
                <v:shape id="Shape 382" o:spid="_x0000_s1235" style="position:absolute;width:12752;height:12752;visibility:visible;mso-wrap-style:square;v-text-anchor:top" coordsize="1275258,12752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P5qcEA AADcAAAADwAAAGRycy9kb3ducmV2LnhtbESPzarCMBSE9xd8h3AENxdNVVCpRhFREDfi7/rQHNti c1KaWOvbG0FwOczMN8xs0ZhC1FS53LKCfi8CQZxYnXOq4HzadCcgnEfWWFgmBS9ysJi3/mYYa/vk A9VHn4oAYRejgsz7MpbSJRkZdD1bEgfvZiuDPsgqlbrCZ4CbQg6iaCQN5hwWMixplVFyPz6Mgm1a m8vuupe71X9S98fufvLrSKlOu1lOQXhq/C/8bW+1guFkAJ8z4QjI+RsAAP//AwBQSwECLQAUAAYA CAAAACEA8PeKu/0AAADiAQAAEwAAAAAAAAAAAAAAAAAAAAAAW0NvbnRlbnRfVHlwZXNdLnhtbFBL AQItABQABgAIAAAAIQAx3V9h0gAAAI8BAAALAAAAAAAAAAAAAAAAAC4BAABfcmVscy8ucmVsc1BL AQItABQABgAIAAAAIQAzLwWeQQAAADkAAAAQAAAAAAAAAAAAAAAAACkCAABkcnMvc2hhcGV4bWwu eG1sUEsBAi0AFAAGAAgAAAAhAAXT+anBAAAA3AAAAA8AAAAAAAAAAAAAAAAAmAIAAGRycy9kb3du cmV2LnhtbFBLBQYAAAAABAAEAPUAAACGAwAAAAA= " path="m637629,1275245v352146,,637629,-285470,637629,-637628c1275258,285471,989775,,637629,,285483,,,285471,,637617v,352158,285483,637628,637629,637628xe" filled="f" strokecolor="#181717" strokeweight="1pt">
                  <v:stroke miterlimit="1" joinstyle="miter"/>
                  <v:path arrowok="t" textboxrect="0,0,1275258,1275245"/>
                </v:shape>
                <w10:wrap type="square"/>
              </v:group>
            </w:pict>
          </mc:Fallback>
        </mc:AlternateContent>
      </w:r>
      <w:r w:rsidR="009C73A4" w:rsidRPr="001F1B1D">
        <w:rPr>
          <w:rFonts w:ascii="Times New Roman" w:eastAsia="Times New Roman" w:hAnsi="Times New Roman" w:cs="Times New Roman"/>
          <w:color w:val="181717"/>
          <w:sz w:val="24"/>
          <w:szCs w:val="24"/>
        </w:rPr>
        <w:t>Nếu tổng số học sinh tham gia khảo sát là 140 họcsinh thì:</w:t>
      </w:r>
    </w:p>
    <w:p w:rsidR="006F3F2F" w:rsidRPr="001F1B1D" w:rsidRDefault="001F1B1D" w:rsidP="005A6C5B">
      <w:pPr>
        <w:spacing w:after="0" w:line="360" w:lineRule="auto"/>
        <w:ind w:left="531" w:hanging="231"/>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color w:val="181717"/>
          <w:sz w:val="24"/>
          <w:szCs w:val="24"/>
        </w:rPr>
        <w:t>Lớp 5A có ………..bạn tham gia khảo sát,</w:t>
      </w:r>
    </w:p>
    <w:p w:rsidR="006F3F2F" w:rsidRPr="001F1B1D" w:rsidRDefault="001F1B1D" w:rsidP="005A6C5B">
      <w:pPr>
        <w:spacing w:after="0" w:line="360" w:lineRule="auto"/>
        <w:ind w:left="531" w:hanging="231"/>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color w:val="181717"/>
          <w:sz w:val="24"/>
          <w:szCs w:val="24"/>
        </w:rPr>
        <w:t>Lớp 5B có ………..bạn tham gia khảo sát,</w:t>
      </w:r>
    </w:p>
    <w:p w:rsidR="006F3F2F" w:rsidRPr="001F1B1D" w:rsidRDefault="001F1B1D" w:rsidP="005A6C5B">
      <w:pPr>
        <w:spacing w:after="0" w:line="360" w:lineRule="auto"/>
        <w:ind w:left="531" w:hanging="231"/>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color w:val="181717"/>
          <w:sz w:val="24"/>
          <w:szCs w:val="24"/>
        </w:rPr>
        <w:t>Lớp 5C</w:t>
      </w:r>
      <w:r w:rsidR="009C73A4" w:rsidRPr="001F1B1D">
        <w:rPr>
          <w:rFonts w:ascii="Times New Roman" w:eastAsia="Times New Roman" w:hAnsi="Times New Roman" w:cs="Times New Roman"/>
          <w:b/>
          <w:color w:val="181717"/>
          <w:sz w:val="24"/>
          <w:szCs w:val="24"/>
        </w:rPr>
        <w:t xml:space="preserve"> </w:t>
      </w:r>
      <w:r w:rsidR="009C73A4" w:rsidRPr="001F1B1D">
        <w:rPr>
          <w:rFonts w:ascii="Times New Roman" w:eastAsia="Times New Roman" w:hAnsi="Times New Roman" w:cs="Times New Roman"/>
          <w:color w:val="181717"/>
          <w:sz w:val="24"/>
          <w:szCs w:val="24"/>
        </w:rPr>
        <w:t>có ………..bạn tham gia khảo sát,</w:t>
      </w:r>
    </w:p>
    <w:p w:rsidR="006F3F2F" w:rsidRPr="001F1B1D" w:rsidRDefault="001F1B1D" w:rsidP="005A6C5B">
      <w:pPr>
        <w:spacing w:after="0" w:line="360" w:lineRule="auto"/>
        <w:ind w:left="531" w:hanging="231"/>
        <w:jc w:val="both"/>
        <w:rPr>
          <w:rFonts w:ascii="Times New Roman" w:hAnsi="Times New Roman" w:cs="Times New Roman"/>
          <w:sz w:val="24"/>
          <w:szCs w:val="24"/>
        </w:rPr>
      </w:pPr>
      <w:r w:rsidRPr="001F1B1D">
        <w:rPr>
          <w:rFonts w:ascii="Arial" w:eastAsia="Arial" w:hAnsi="Arial" w:cs="Arial"/>
          <w:u w:color="000000"/>
        </w:rPr>
        <w:t>•</w:t>
      </w:r>
      <w:r w:rsidRPr="001F1B1D">
        <w:rPr>
          <w:rFonts w:ascii="Arial" w:eastAsia="Arial" w:hAnsi="Arial" w:cs="Arial"/>
          <w:u w:color="000000"/>
        </w:rPr>
        <w:tab/>
      </w:r>
      <w:r w:rsidR="009C73A4" w:rsidRPr="001F1B1D">
        <w:rPr>
          <w:rFonts w:ascii="Times New Roman" w:eastAsia="Times New Roman" w:hAnsi="Times New Roman" w:cs="Times New Roman"/>
          <w:color w:val="181717"/>
          <w:sz w:val="24"/>
          <w:szCs w:val="24"/>
        </w:rPr>
        <w:t>Lớp 5D có ………..bạn tham gia khảo sát.</w:t>
      </w:r>
    </w:p>
    <w:p w:rsidR="005A6C5B" w:rsidRDefault="005A6C5B" w:rsidP="005A6C5B">
      <w:pPr>
        <w:spacing w:after="0" w:line="360" w:lineRule="auto"/>
        <w:ind w:left="350" w:hanging="260"/>
        <w:rPr>
          <w:rFonts w:ascii="Times New Roman" w:eastAsia="Times New Roman" w:hAnsi="Times New Roman" w:cs="Times New Roman"/>
          <w:b/>
          <w:bCs/>
          <w:color w:val="181717"/>
          <w:sz w:val="26"/>
          <w:szCs w:val="26"/>
          <w:u w:color="000000"/>
        </w:rPr>
      </w:pPr>
    </w:p>
    <w:p w:rsidR="006F3F2F" w:rsidRPr="001F1B1D" w:rsidRDefault="001F1B1D" w:rsidP="005A6C5B">
      <w:pPr>
        <w:spacing w:after="0" w:line="360" w:lineRule="auto"/>
        <w:ind w:left="350" w:hanging="260"/>
        <w:rPr>
          <w:rFonts w:ascii="Times New Roman" w:hAnsi="Times New Roman" w:cs="Times New Roman"/>
          <w:sz w:val="24"/>
          <w:szCs w:val="24"/>
        </w:rPr>
      </w:pPr>
      <w:bookmarkStart w:id="0" w:name="_GoBack"/>
      <w:bookmarkEnd w:id="0"/>
      <w:r w:rsidRPr="001F1B1D">
        <w:rPr>
          <w:rFonts w:ascii="Times New Roman" w:eastAsia="Times New Roman" w:hAnsi="Times New Roman" w:cs="Times New Roman"/>
          <w:b/>
          <w:bCs/>
          <w:color w:val="181717"/>
          <w:sz w:val="26"/>
          <w:szCs w:val="26"/>
          <w:u w:color="000000"/>
        </w:rPr>
        <w:t>8.</w:t>
      </w:r>
      <w:r w:rsidRPr="001F1B1D">
        <w:rPr>
          <w:rFonts w:ascii="Times New Roman" w:eastAsia="Times New Roman" w:hAnsi="Times New Roman" w:cs="Times New Roman"/>
          <w:b/>
          <w:bCs/>
          <w:color w:val="181717"/>
          <w:sz w:val="26"/>
          <w:szCs w:val="26"/>
          <w:u w:color="000000"/>
        </w:rPr>
        <w:tab/>
      </w:r>
      <w:r w:rsidR="009C73A4" w:rsidRPr="001F1B1D">
        <w:rPr>
          <w:rFonts w:ascii="Times New Roman" w:eastAsia="Times New Roman" w:hAnsi="Times New Roman" w:cs="Times New Roman"/>
          <w:color w:val="181717"/>
          <w:sz w:val="24"/>
          <w:szCs w:val="24"/>
        </w:rPr>
        <w:t>Lúc 9 giờ 15 phút một ô tô đi từ A với vận tốc 50 km/h và đến B lúc 11 giờ 45 phút. a) Tính thời gian ô tô đi từ A đến B.</w:t>
      </w:r>
    </w:p>
    <w:p w:rsidR="006F3F2F" w:rsidRPr="001F1B1D" w:rsidRDefault="009C73A4" w:rsidP="005A6C5B">
      <w:pPr>
        <w:spacing w:after="0" w:line="360" w:lineRule="auto"/>
        <w:ind w:left="10" w:hanging="10"/>
        <w:jc w:val="both"/>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b) Tính quãng đường AB.</w:t>
      </w:r>
    </w:p>
    <w:p w:rsidR="006F3F2F" w:rsidRPr="001F1B1D" w:rsidRDefault="009C73A4" w:rsidP="005A6C5B">
      <w:pPr>
        <w:spacing w:after="0" w:line="360" w:lineRule="auto"/>
        <w:ind w:right="170"/>
        <w:jc w:val="center"/>
        <w:rPr>
          <w:rFonts w:ascii="Times New Roman" w:hAnsi="Times New Roman" w:cs="Times New Roman"/>
          <w:sz w:val="24"/>
          <w:szCs w:val="24"/>
        </w:rPr>
      </w:pPr>
      <w:r w:rsidRPr="001F1B1D">
        <w:rPr>
          <w:rFonts w:ascii="Times New Roman" w:eastAsia="Times New Roman" w:hAnsi="Times New Roman" w:cs="Times New Roman"/>
          <w:i/>
          <w:color w:val="181717"/>
          <w:sz w:val="24"/>
          <w:szCs w:val="24"/>
        </w:rPr>
        <w:t>Bài giải:</w:t>
      </w:r>
    </w:p>
    <w:p w:rsidR="006F3F2F" w:rsidRPr="001F1B1D" w:rsidRDefault="009C73A4" w:rsidP="005A6C5B">
      <w:pPr>
        <w:spacing w:after="0" w:line="360" w:lineRule="auto"/>
        <w:ind w:left="-5" w:hanging="10"/>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w:t>
      </w:r>
    </w:p>
    <w:p w:rsidR="006F3F2F" w:rsidRPr="001F1B1D" w:rsidRDefault="009C73A4" w:rsidP="005A6C5B">
      <w:pPr>
        <w:spacing w:after="0" w:line="360" w:lineRule="auto"/>
        <w:ind w:left="-5" w:hanging="10"/>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w:t>
      </w:r>
    </w:p>
    <w:p w:rsidR="006F3F2F" w:rsidRPr="001F1B1D" w:rsidRDefault="009C73A4" w:rsidP="005A6C5B">
      <w:pPr>
        <w:spacing w:after="0" w:line="360" w:lineRule="auto"/>
        <w:ind w:left="-5" w:hanging="10"/>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w:t>
      </w:r>
    </w:p>
    <w:p w:rsidR="006F3F2F" w:rsidRPr="001F1B1D" w:rsidRDefault="009C73A4" w:rsidP="005A6C5B">
      <w:pPr>
        <w:spacing w:after="0" w:line="360" w:lineRule="auto"/>
        <w:ind w:left="-5" w:hanging="10"/>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w:t>
      </w:r>
    </w:p>
    <w:p w:rsidR="006F3F2F" w:rsidRPr="001F1B1D" w:rsidRDefault="009C73A4" w:rsidP="005A6C5B">
      <w:pPr>
        <w:spacing w:after="0" w:line="360" w:lineRule="auto"/>
        <w:ind w:left="-5" w:hanging="10"/>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w:t>
      </w:r>
    </w:p>
    <w:p w:rsidR="006F3F2F" w:rsidRPr="001F1B1D" w:rsidRDefault="009C73A4" w:rsidP="005A6C5B">
      <w:pPr>
        <w:spacing w:after="0" w:line="360" w:lineRule="auto"/>
        <w:ind w:left="10" w:right="155" w:hanging="10"/>
        <w:jc w:val="both"/>
        <w:rPr>
          <w:rFonts w:ascii="Times New Roman" w:hAnsi="Times New Roman" w:cs="Times New Roman"/>
          <w:sz w:val="24"/>
          <w:szCs w:val="24"/>
        </w:rPr>
      </w:pPr>
      <w:r w:rsidRPr="001F1B1D">
        <w:rPr>
          <w:rFonts w:ascii="Times New Roman" w:eastAsia="Times New Roman" w:hAnsi="Times New Roman" w:cs="Times New Roman"/>
          <w:b/>
          <w:sz w:val="24"/>
          <w:szCs w:val="24"/>
        </w:rPr>
        <w:t xml:space="preserve">9. </w:t>
      </w:r>
      <w:r w:rsidRPr="001F1B1D">
        <w:rPr>
          <w:rFonts w:ascii="Times New Roman" w:eastAsia="Times New Roman" w:hAnsi="Times New Roman" w:cs="Times New Roman"/>
          <w:sz w:val="24"/>
          <w:szCs w:val="24"/>
        </w:rPr>
        <w:t xml:space="preserve">Một ô tô chạy xăng cứ 100 km thì tiêu thụ hết 9,5 </w:t>
      </w:r>
      <w:r w:rsidRPr="001F1B1D">
        <w:rPr>
          <w:rFonts w:ascii="Times New Roman" w:eastAsia="Times New Roman" w:hAnsi="Times New Roman" w:cs="Times New Roman"/>
          <w:i/>
          <w:sz w:val="24"/>
          <w:szCs w:val="24"/>
        </w:rPr>
        <w:t>l</w:t>
      </w:r>
      <w:r w:rsidRPr="001F1B1D">
        <w:rPr>
          <w:rFonts w:ascii="Times New Roman" w:eastAsia="Times New Roman" w:hAnsi="Times New Roman" w:cs="Times New Roman"/>
          <w:sz w:val="24"/>
          <w:szCs w:val="24"/>
        </w:rPr>
        <w:t xml:space="preserve"> xăng. Một chiếc xe tương tự, phiên bản động cơ Diesel chạy dầu cứ 100 km tiêu thụ 6,5 </w:t>
      </w:r>
      <w:r w:rsidRPr="001F1B1D">
        <w:rPr>
          <w:rFonts w:ascii="Times New Roman" w:eastAsia="Times New Roman" w:hAnsi="Times New Roman" w:cs="Times New Roman"/>
          <w:i/>
          <w:sz w:val="24"/>
          <w:szCs w:val="24"/>
        </w:rPr>
        <w:t>l</w:t>
      </w:r>
      <w:r w:rsidRPr="001F1B1D">
        <w:rPr>
          <w:rFonts w:ascii="Times New Roman" w:eastAsia="Times New Roman" w:hAnsi="Times New Roman" w:cs="Times New Roman"/>
          <w:sz w:val="24"/>
          <w:szCs w:val="24"/>
        </w:rPr>
        <w:t xml:space="preserve"> dầu. Nếu xăng có giá 23 500 đồng mỗi lít và dầu Diesel có giá 22 000 đồng mỗi lít thì người dùng sẽ tiết kiệm được bao nhiêu tiền khi sử dụng xe chạy dầu trên hành trình 500 km?</w:t>
      </w:r>
    </w:p>
    <w:p w:rsidR="006F3F2F" w:rsidRPr="001F1B1D" w:rsidRDefault="009C73A4" w:rsidP="005A6C5B">
      <w:pPr>
        <w:spacing w:after="0" w:line="360" w:lineRule="auto"/>
        <w:ind w:left="-5" w:hanging="10"/>
        <w:rPr>
          <w:rFonts w:ascii="Times New Roman" w:hAnsi="Times New Roman" w:cs="Times New Roman"/>
          <w:sz w:val="24"/>
          <w:szCs w:val="24"/>
        </w:rPr>
      </w:pPr>
      <w:r w:rsidRPr="001F1B1D">
        <w:rPr>
          <w:rFonts w:ascii="Times New Roman" w:eastAsia="Times New Roman" w:hAnsi="Times New Roman" w:cs="Times New Roman"/>
          <w:b/>
          <w:color w:val="181717"/>
          <w:sz w:val="24"/>
          <w:szCs w:val="24"/>
        </w:rPr>
        <w:t>Trả lời:</w:t>
      </w:r>
      <w:r w:rsidRPr="001F1B1D">
        <w:rPr>
          <w:rFonts w:ascii="Times New Roman" w:eastAsia="Times New Roman" w:hAnsi="Times New Roman" w:cs="Times New Roman"/>
          <w:color w:val="181717"/>
          <w:sz w:val="24"/>
          <w:szCs w:val="24"/>
        </w:rPr>
        <w:t xml:space="preserve"> ........................................................................................................................</w:t>
      </w:r>
    </w:p>
    <w:p w:rsidR="006F3F2F" w:rsidRPr="001F1B1D" w:rsidRDefault="009C73A4" w:rsidP="005A6C5B">
      <w:pPr>
        <w:spacing w:after="0" w:line="360" w:lineRule="auto"/>
        <w:ind w:left="-5" w:hanging="10"/>
        <w:rPr>
          <w:rFonts w:ascii="Times New Roman" w:hAnsi="Times New Roman" w:cs="Times New Roman"/>
          <w:sz w:val="24"/>
          <w:szCs w:val="24"/>
        </w:rPr>
      </w:pPr>
      <w:r w:rsidRPr="001F1B1D">
        <w:rPr>
          <w:rFonts w:ascii="Times New Roman" w:eastAsia="Times New Roman" w:hAnsi="Times New Roman" w:cs="Times New Roman"/>
          <w:color w:val="181717"/>
          <w:sz w:val="24"/>
          <w:szCs w:val="24"/>
        </w:rPr>
        <w:t>......................................................................................................................................</w:t>
      </w:r>
    </w:p>
    <w:p w:rsidR="006F3F2F" w:rsidRPr="001F1B1D" w:rsidRDefault="009C73A4" w:rsidP="005A6C5B">
      <w:pPr>
        <w:tabs>
          <w:tab w:val="center" w:pos="8056"/>
          <w:tab w:val="right" w:pos="9151"/>
        </w:tabs>
        <w:spacing w:after="0" w:line="360" w:lineRule="auto"/>
        <w:rPr>
          <w:rFonts w:ascii="Times New Roman" w:hAnsi="Times New Roman" w:cs="Times New Roman"/>
          <w:sz w:val="24"/>
          <w:szCs w:val="24"/>
        </w:rPr>
      </w:pPr>
      <w:r w:rsidRPr="001F1B1D">
        <w:rPr>
          <w:rFonts w:ascii="Times New Roman" w:hAnsi="Times New Roman" w:cs="Times New Roman"/>
          <w:sz w:val="24"/>
          <w:szCs w:val="24"/>
        </w:rPr>
        <w:tab/>
      </w:r>
      <w:r w:rsidRPr="001F1B1D">
        <w:rPr>
          <w:rFonts w:ascii="Times New Roman" w:hAnsi="Times New Roman" w:cs="Times New Roman"/>
          <w:color w:val="444444"/>
          <w:sz w:val="24"/>
          <w:szCs w:val="24"/>
        </w:rPr>
        <w:t xml:space="preserve"> </w:t>
      </w:r>
      <w:r w:rsidRPr="001F1B1D">
        <w:rPr>
          <w:rFonts w:ascii="Times New Roman" w:hAnsi="Times New Roman" w:cs="Times New Roman"/>
          <w:color w:val="444444"/>
          <w:sz w:val="24"/>
          <w:szCs w:val="24"/>
        </w:rPr>
        <w:tab/>
      </w:r>
    </w:p>
    <w:sectPr w:rsidR="006F3F2F" w:rsidRPr="001F1B1D" w:rsidSect="001F1B1D">
      <w:headerReference w:type="default" r:id="rId12"/>
      <w:footerReference w:type="default" r:id="rId13"/>
      <w:pgSz w:w="10942" w:h="15364"/>
      <w:pgMar w:top="426" w:right="895" w:bottom="877" w:left="895" w:header="436" w:footer="2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20D2" w:rsidRDefault="00E120D2" w:rsidP="00B014B3">
      <w:pPr>
        <w:spacing w:after="0" w:line="240" w:lineRule="auto"/>
      </w:pPr>
      <w:r>
        <w:separator/>
      </w:r>
    </w:p>
  </w:endnote>
  <w:endnote w:type="continuationSeparator" w:id="0">
    <w:p w:rsidR="00E120D2" w:rsidRDefault="00E120D2" w:rsidP="00B014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B1D" w:rsidRDefault="001F1B1D">
    <w:pPr>
      <w:pStyle w:val="Footer"/>
    </w:pPr>
    <w:r w:rsidRPr="001F1B1D">
      <w:rPr>
        <w:rFonts w:ascii="Times New Roman" w:eastAsia="SimSun" w:hAnsi="Times New Roman" w:cs="Times New Roman"/>
        <w:b/>
        <w:kern w:val="2"/>
        <w:sz w:val="24"/>
        <w:szCs w:val="24"/>
        <w:lang w:val="nl-NL" w:eastAsia="zh-CN"/>
      </w:rPr>
      <w:t xml:space="preserve">                                                            </w:t>
    </w:r>
    <w:r w:rsidRPr="001F1B1D">
      <w:rPr>
        <w:rFonts w:ascii="Times New Roman" w:eastAsia="SimSun" w:hAnsi="Times New Roman" w:cs="Times New Roman"/>
        <w:b/>
        <w:color w:val="00B0F0"/>
        <w:kern w:val="2"/>
        <w:sz w:val="24"/>
        <w:szCs w:val="24"/>
        <w:lang w:val="nl-NL" w:eastAsia="zh-CN"/>
      </w:rPr>
      <w:t/>
    </w:r>
    <w:r w:rsidRPr="001F1B1D">
      <w:rPr>
        <w:rFonts w:ascii="Times New Roman" w:eastAsia="SimSun" w:hAnsi="Times New Roman" w:cs="Times New Roman"/>
        <w:b/>
        <w:color w:val="FF0000"/>
        <w:kern w:val="2"/>
        <w:sz w:val="24"/>
        <w:szCs w:val="24"/>
        <w:lang w:val="nl-NL" w:eastAsia="zh-CN"/>
      </w:rPr>
      <w:t xml:space="preserve"/>
    </w:r>
    <w:r w:rsidRPr="001F1B1D">
      <w:rPr>
        <w:rFonts w:ascii="Times New Roman" w:eastAsia="SimSun" w:hAnsi="Times New Roman" w:cs="Times New Roman"/>
        <w:b/>
        <w:kern w:val="2"/>
        <w:sz w:val="24"/>
        <w:szCs w:val="24"/>
        <w:lang w:eastAsia="zh-CN"/>
      </w:rPr>
      <w:t xml:space="preserve">                                </w:t>
    </w:r>
    <w:r w:rsidRPr="001F1B1D">
      <w:rPr>
        <w:rFonts w:ascii="Times New Roman" w:eastAsia="SimSun" w:hAnsi="Times New Roman" w:cs="Times New Roman"/>
        <w:b/>
        <w:color w:val="FF0000"/>
        <w:kern w:val="2"/>
        <w:sz w:val="24"/>
        <w:szCs w:val="24"/>
        <w:lang w:eastAsia="zh-CN"/>
      </w:rPr>
      <w:t>Trang</w:t>
    </w:r>
    <w:r w:rsidRPr="001F1B1D">
      <w:rPr>
        <w:rFonts w:ascii="Times New Roman" w:eastAsia="SimSun" w:hAnsi="Times New Roman" w:cs="Times New Roman"/>
        <w:b/>
        <w:color w:val="0070C0"/>
        <w:kern w:val="2"/>
        <w:sz w:val="24"/>
        <w:szCs w:val="24"/>
        <w:lang w:eastAsia="zh-CN"/>
      </w:rPr>
      <w:t xml:space="preserve"> </w:t>
    </w:r>
    <w:r w:rsidRPr="001F1B1D">
      <w:rPr>
        <w:rFonts w:ascii="Times New Roman" w:eastAsia="SimSun" w:hAnsi="Times New Roman" w:cs="Times New Roman"/>
        <w:b/>
        <w:color w:val="0070C0"/>
        <w:kern w:val="2"/>
        <w:sz w:val="24"/>
        <w:szCs w:val="24"/>
        <w:lang w:eastAsia="zh-CN"/>
      </w:rPr>
      <w:fldChar w:fldCharType="begin"/>
    </w:r>
    <w:r w:rsidRPr="001F1B1D">
      <w:rPr>
        <w:rFonts w:ascii="Times New Roman" w:eastAsia="SimSun" w:hAnsi="Times New Roman" w:cs="Times New Roman"/>
        <w:b/>
        <w:color w:val="0070C0"/>
        <w:kern w:val="2"/>
        <w:sz w:val="24"/>
        <w:szCs w:val="24"/>
        <w:lang w:eastAsia="zh-CN"/>
      </w:rPr>
      <w:instrText xml:space="preserve"> PAGE   \* MERGEFORMAT </w:instrText>
    </w:r>
    <w:r w:rsidRPr="001F1B1D">
      <w:rPr>
        <w:rFonts w:ascii="Times New Roman" w:eastAsia="SimSun" w:hAnsi="Times New Roman" w:cs="Times New Roman"/>
        <w:b/>
        <w:color w:val="0070C0"/>
        <w:kern w:val="2"/>
        <w:sz w:val="24"/>
        <w:szCs w:val="24"/>
        <w:lang w:eastAsia="zh-CN"/>
      </w:rPr>
      <w:fldChar w:fldCharType="separate"/>
    </w:r>
    <w:r w:rsidR="005A6C5B">
      <w:rPr>
        <w:rFonts w:ascii="Times New Roman" w:eastAsia="SimSun" w:hAnsi="Times New Roman" w:cs="Times New Roman"/>
        <w:b/>
        <w:noProof/>
        <w:color w:val="0070C0"/>
        <w:kern w:val="2"/>
        <w:sz w:val="24"/>
        <w:szCs w:val="24"/>
        <w:lang w:eastAsia="zh-CN"/>
      </w:rPr>
      <w:t>3</w:t>
    </w:r>
    <w:r w:rsidRPr="001F1B1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20D2" w:rsidRDefault="00E120D2" w:rsidP="00B014B3">
      <w:pPr>
        <w:spacing w:after="0" w:line="240" w:lineRule="auto"/>
      </w:pPr>
      <w:r>
        <w:separator/>
      </w:r>
    </w:p>
  </w:footnote>
  <w:footnote w:type="continuationSeparator" w:id="0">
    <w:p w:rsidR="00E120D2" w:rsidRDefault="00E120D2" w:rsidP="00B014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B1D" w:rsidRPr="001F1B1D" w:rsidRDefault="001F1B1D" w:rsidP="001F1B1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color w:val="auto"/>
        <w:lang w:val="vi"/>
      </w:rPr>
    </w:pPr>
    <w:r w:rsidRPr="001F1B1D">
      <w:rPr>
        <w:rFonts w:ascii="Times New Roman" w:hAnsi="Times New Roman" w:cs="Times New Roman"/>
        <w:b/>
        <w:color w:val="00B0F0"/>
        <w:sz w:val="24"/>
        <w:szCs w:val="24"/>
        <w:lang w:val="nl-NL"/>
      </w:rPr>
      <w:t/>
    </w:r>
    <w:r w:rsidRPr="001F1B1D">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661C88"/>
    <w:multiLevelType w:val="hybridMultilevel"/>
    <w:tmpl w:val="8E2CCCB6"/>
    <w:lvl w:ilvl="0" w:tplc="F692C874">
      <w:start w:val="1"/>
      <w:numFmt w:val="bullet"/>
      <w:lvlText w:val="•"/>
      <w:lvlJc w:val="left"/>
      <w:pPr>
        <w:ind w:left="341"/>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97F07B70">
      <w:start w:val="1"/>
      <w:numFmt w:val="bullet"/>
      <w:lvlText w:val="o"/>
      <w:lvlJc w:val="left"/>
      <w:pPr>
        <w:ind w:left="109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2" w:tplc="E5687326">
      <w:start w:val="1"/>
      <w:numFmt w:val="bullet"/>
      <w:lvlText w:val="▪"/>
      <w:lvlJc w:val="left"/>
      <w:pPr>
        <w:ind w:left="181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3" w:tplc="15D61372">
      <w:start w:val="1"/>
      <w:numFmt w:val="bullet"/>
      <w:lvlText w:val="•"/>
      <w:lvlJc w:val="left"/>
      <w:pPr>
        <w:ind w:left="253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3F4477B8">
      <w:start w:val="1"/>
      <w:numFmt w:val="bullet"/>
      <w:lvlText w:val="o"/>
      <w:lvlJc w:val="left"/>
      <w:pPr>
        <w:ind w:left="325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5" w:tplc="511641CC">
      <w:start w:val="1"/>
      <w:numFmt w:val="bullet"/>
      <w:lvlText w:val="▪"/>
      <w:lvlJc w:val="left"/>
      <w:pPr>
        <w:ind w:left="397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6" w:tplc="7A466F36">
      <w:start w:val="1"/>
      <w:numFmt w:val="bullet"/>
      <w:lvlText w:val="•"/>
      <w:lvlJc w:val="left"/>
      <w:pPr>
        <w:ind w:left="469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D69480CE">
      <w:start w:val="1"/>
      <w:numFmt w:val="bullet"/>
      <w:lvlText w:val="o"/>
      <w:lvlJc w:val="left"/>
      <w:pPr>
        <w:ind w:left="541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8" w:tplc="DEFE74BA">
      <w:start w:val="1"/>
      <w:numFmt w:val="bullet"/>
      <w:lvlText w:val="▪"/>
      <w:lvlJc w:val="left"/>
      <w:pPr>
        <w:ind w:left="613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abstractNum>
  <w:abstractNum w:abstractNumId="1">
    <w:nsid w:val="3CE604F3"/>
    <w:multiLevelType w:val="hybridMultilevel"/>
    <w:tmpl w:val="12BC1DF8"/>
    <w:lvl w:ilvl="0" w:tplc="2768289A">
      <w:start w:val="3"/>
      <w:numFmt w:val="decimal"/>
      <w:lvlText w:val="%1."/>
      <w:lvlJc w:val="left"/>
      <w:pPr>
        <w:ind w:left="350"/>
      </w:pPr>
      <w:rPr>
        <w:rFonts w:ascii="Times New Roman" w:eastAsia="Times New Roman" w:hAnsi="Times New Roman" w:cs="Times New Roman"/>
        <w:b/>
        <w:bCs/>
        <w:i w:val="0"/>
        <w:strike w:val="0"/>
        <w:dstrike w:val="0"/>
        <w:color w:val="181717"/>
        <w:sz w:val="26"/>
        <w:szCs w:val="26"/>
        <w:u w:val="none" w:color="000000"/>
        <w:bdr w:val="none" w:sz="0" w:space="0" w:color="auto"/>
        <w:shd w:val="clear" w:color="auto" w:fill="auto"/>
        <w:vertAlign w:val="baseline"/>
      </w:rPr>
    </w:lvl>
    <w:lvl w:ilvl="1" w:tplc="F03E163A">
      <w:start w:val="1"/>
      <w:numFmt w:val="lowerLetter"/>
      <w:lvlText w:val="%2)"/>
      <w:lvlJc w:val="left"/>
      <w:pPr>
        <w:ind w:left="1922"/>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ED404540">
      <w:start w:val="1"/>
      <w:numFmt w:val="lowerRoman"/>
      <w:lvlText w:val="%3"/>
      <w:lvlJc w:val="left"/>
      <w:pPr>
        <w:ind w:left="392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F5462C06">
      <w:start w:val="1"/>
      <w:numFmt w:val="decimal"/>
      <w:lvlText w:val="%4"/>
      <w:lvlJc w:val="left"/>
      <w:pPr>
        <w:ind w:left="464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59D6CFE2">
      <w:start w:val="1"/>
      <w:numFmt w:val="lowerLetter"/>
      <w:lvlText w:val="%5"/>
      <w:lvlJc w:val="left"/>
      <w:pPr>
        <w:ind w:left="536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9E800B8E">
      <w:start w:val="1"/>
      <w:numFmt w:val="lowerRoman"/>
      <w:lvlText w:val="%6"/>
      <w:lvlJc w:val="left"/>
      <w:pPr>
        <w:ind w:left="608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86A877D0">
      <w:start w:val="1"/>
      <w:numFmt w:val="decimal"/>
      <w:lvlText w:val="%7"/>
      <w:lvlJc w:val="left"/>
      <w:pPr>
        <w:ind w:left="680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E43A4ABE">
      <w:start w:val="1"/>
      <w:numFmt w:val="lowerLetter"/>
      <w:lvlText w:val="%8"/>
      <w:lvlJc w:val="left"/>
      <w:pPr>
        <w:ind w:left="752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DF101B16">
      <w:start w:val="1"/>
      <w:numFmt w:val="lowerRoman"/>
      <w:lvlText w:val="%9"/>
      <w:lvlJc w:val="left"/>
      <w:pPr>
        <w:ind w:left="824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2">
    <w:nsid w:val="46DB1083"/>
    <w:multiLevelType w:val="hybridMultilevel"/>
    <w:tmpl w:val="27DC9E1A"/>
    <w:lvl w:ilvl="0" w:tplc="D60C4D56">
      <w:start w:val="1"/>
      <w:numFmt w:val="bullet"/>
      <w:lvlText w:val="•"/>
      <w:lvlJc w:val="left"/>
      <w:pPr>
        <w:ind w:left="3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3EB87C68">
      <w:start w:val="1"/>
      <w:numFmt w:val="bullet"/>
      <w:lvlText w:val="•"/>
      <w:lvlJc w:val="left"/>
      <w:pPr>
        <w:ind w:left="531"/>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tplc="1FBE4306">
      <w:start w:val="1"/>
      <w:numFmt w:val="bullet"/>
      <w:lvlText w:val="▪"/>
      <w:lvlJc w:val="left"/>
      <w:pPr>
        <w:ind w:left="392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3" w:tplc="B3926020">
      <w:start w:val="1"/>
      <w:numFmt w:val="bullet"/>
      <w:lvlText w:val="•"/>
      <w:lvlJc w:val="left"/>
      <w:pPr>
        <w:ind w:left="46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016A8A36">
      <w:start w:val="1"/>
      <w:numFmt w:val="bullet"/>
      <w:lvlText w:val="o"/>
      <w:lvlJc w:val="left"/>
      <w:pPr>
        <w:ind w:left="536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5" w:tplc="AA34FA6A">
      <w:start w:val="1"/>
      <w:numFmt w:val="bullet"/>
      <w:lvlText w:val="▪"/>
      <w:lvlJc w:val="left"/>
      <w:pPr>
        <w:ind w:left="608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6" w:tplc="661CCC7C">
      <w:start w:val="1"/>
      <w:numFmt w:val="bullet"/>
      <w:lvlText w:val="•"/>
      <w:lvlJc w:val="left"/>
      <w:pPr>
        <w:ind w:left="680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48322E74">
      <w:start w:val="1"/>
      <w:numFmt w:val="bullet"/>
      <w:lvlText w:val="o"/>
      <w:lvlJc w:val="left"/>
      <w:pPr>
        <w:ind w:left="752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8" w:tplc="A0B8387A">
      <w:start w:val="1"/>
      <w:numFmt w:val="bullet"/>
      <w:lvlText w:val="▪"/>
      <w:lvlJc w:val="left"/>
      <w:pPr>
        <w:ind w:left="824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abstractNum>
  <w:abstractNum w:abstractNumId="3">
    <w:nsid w:val="7C424F87"/>
    <w:multiLevelType w:val="hybridMultilevel"/>
    <w:tmpl w:val="6864505A"/>
    <w:lvl w:ilvl="0" w:tplc="132AAFF6">
      <w:start w:val="2"/>
      <w:numFmt w:val="lowerLetter"/>
      <w:lvlText w:val="%1)"/>
      <w:lvlJc w:val="left"/>
      <w:pPr>
        <w:ind w:left="45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14CE9322">
      <w:start w:val="1"/>
      <w:numFmt w:val="lowerLetter"/>
      <w:lvlText w:val="%2"/>
      <w:lvlJc w:val="left"/>
      <w:pPr>
        <w:ind w:left="110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2E087256">
      <w:start w:val="1"/>
      <w:numFmt w:val="lowerRoman"/>
      <w:lvlText w:val="%3"/>
      <w:lvlJc w:val="left"/>
      <w:pPr>
        <w:ind w:left="182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CE42569C">
      <w:start w:val="1"/>
      <w:numFmt w:val="decimal"/>
      <w:lvlText w:val="%4"/>
      <w:lvlJc w:val="left"/>
      <w:pPr>
        <w:ind w:left="254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0D54D290">
      <w:start w:val="1"/>
      <w:numFmt w:val="lowerLetter"/>
      <w:lvlText w:val="%5"/>
      <w:lvlJc w:val="left"/>
      <w:pPr>
        <w:ind w:left="326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6CC6519A">
      <w:start w:val="1"/>
      <w:numFmt w:val="lowerRoman"/>
      <w:lvlText w:val="%6"/>
      <w:lvlJc w:val="left"/>
      <w:pPr>
        <w:ind w:left="398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FF96DE84">
      <w:start w:val="1"/>
      <w:numFmt w:val="decimal"/>
      <w:lvlText w:val="%7"/>
      <w:lvlJc w:val="left"/>
      <w:pPr>
        <w:ind w:left="470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E6E208AE">
      <w:start w:val="1"/>
      <w:numFmt w:val="lowerLetter"/>
      <w:lvlText w:val="%8"/>
      <w:lvlJc w:val="left"/>
      <w:pPr>
        <w:ind w:left="542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3C5ACA4C">
      <w:start w:val="1"/>
      <w:numFmt w:val="lowerRoman"/>
      <w:lvlText w:val="%9"/>
      <w:lvlJc w:val="left"/>
      <w:pPr>
        <w:ind w:left="614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3F2F"/>
    <w:rsid w:val="00191EB1"/>
    <w:rsid w:val="001F1B1D"/>
    <w:rsid w:val="005A6C5B"/>
    <w:rsid w:val="006F3F2F"/>
    <w:rsid w:val="009C73A4"/>
    <w:rsid w:val="00B014B3"/>
    <w:rsid w:val="00E120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eastAsia="Calibri"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B014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14B3"/>
    <w:rPr>
      <w:rFonts w:ascii="Tahoma" w:eastAsia="Calibri" w:hAnsi="Tahoma" w:cs="Tahoma"/>
      <w:color w:val="000000"/>
      <w:sz w:val="16"/>
      <w:szCs w:val="16"/>
    </w:rPr>
  </w:style>
  <w:style w:type="paragraph" w:styleId="Header">
    <w:name w:val="header"/>
    <w:basedOn w:val="Normal"/>
    <w:link w:val="HeaderChar"/>
    <w:uiPriority w:val="99"/>
    <w:unhideWhenUsed/>
    <w:rsid w:val="00B014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14B3"/>
    <w:rPr>
      <w:rFonts w:ascii="Calibri" w:eastAsia="Calibri" w:hAnsi="Calibri" w:cs="Calibri"/>
      <w:color w:val="000000"/>
    </w:rPr>
  </w:style>
  <w:style w:type="paragraph" w:styleId="Footer">
    <w:name w:val="footer"/>
    <w:basedOn w:val="Normal"/>
    <w:link w:val="FooterChar"/>
    <w:uiPriority w:val="99"/>
    <w:unhideWhenUsed/>
    <w:rsid w:val="00B014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14B3"/>
    <w:rPr>
      <w:rFonts w:ascii="Calibri" w:eastAsia="Calibri" w:hAnsi="Calibri" w:cs="Calibri"/>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eastAsia="Calibri"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B014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14B3"/>
    <w:rPr>
      <w:rFonts w:ascii="Tahoma" w:eastAsia="Calibri" w:hAnsi="Tahoma" w:cs="Tahoma"/>
      <w:color w:val="000000"/>
      <w:sz w:val="16"/>
      <w:szCs w:val="16"/>
    </w:rPr>
  </w:style>
  <w:style w:type="paragraph" w:styleId="Header">
    <w:name w:val="header"/>
    <w:basedOn w:val="Normal"/>
    <w:link w:val="HeaderChar"/>
    <w:uiPriority w:val="99"/>
    <w:unhideWhenUsed/>
    <w:rsid w:val="00B014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14B3"/>
    <w:rPr>
      <w:rFonts w:ascii="Calibri" w:eastAsia="Calibri" w:hAnsi="Calibri" w:cs="Calibri"/>
      <w:color w:val="000000"/>
    </w:rPr>
  </w:style>
  <w:style w:type="paragraph" w:styleId="Footer">
    <w:name w:val="footer"/>
    <w:basedOn w:val="Normal"/>
    <w:link w:val="FooterChar"/>
    <w:uiPriority w:val="99"/>
    <w:unhideWhenUsed/>
    <w:rsid w:val="00B014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14B3"/>
    <w:rPr>
      <w:rFonts w:ascii="Calibri" w:eastAsia="Calibri" w:hAnsi="Calibri" w:cs="Calibri"/>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g" Type="http://schemas.openxmlformats.org/officeDocument/2006/relationships/image"/><Relationship Id="rId11" Target="media/image3.jpg" Type="http://schemas.openxmlformats.org/officeDocument/2006/relationships/image"/><Relationship Id="rId12" Target="header1.xml" Type="http://schemas.openxmlformats.org/officeDocument/2006/relationships/header"/><Relationship Id="rId13" Target="footer1.xml" Type="http://schemas.openxmlformats.org/officeDocument/2006/relationships/footer"/><Relationship Id="rId14" Target="fontTable.xml" Type="http://schemas.openxmlformats.org/officeDocument/2006/relationships/fontTable"/><Relationship Id="rId15"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1</Words>
  <Characters>263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18T13:38:00Z</dcterms:created>
  <dc:creator>tailieu123.edu.vn</dc:creator>
  <dc:description>Đề kiểm tra học kỳ 2 môn Toán lớp 5 Cánh diều được soạn dưới dạng file word và PDF gồm 3 trang. Các bạn xem và tải về ở dưới.</dc:description>
  <dcterms:modified xsi:type="dcterms:W3CDTF">2024-06-18T13:43:00Z</dcterms:modified>
  <cp:revision>1</cp:revision>
  <dc:title>Đề Kiểm Tra Học Kỳ 2 Môn Toán Lớp 5 Cánh Diều</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